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20131" w:rsidRDefault="00BC50C1">
      <w:pPr>
        <w:spacing w:line="360" w:lineRule="auto"/>
        <w:jc w:val="center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t>2020-2021学年闽清一中</w:t>
      </w:r>
      <w:r w:rsidR="00795FBB">
        <w:rPr>
          <w:rFonts w:asciiTheme="minorEastAsia" w:eastAsiaTheme="minorEastAsia" w:hAnsiTheme="minorEastAsia" w:hint="eastAsia"/>
          <w:b/>
          <w:sz w:val="21"/>
          <w:szCs w:val="21"/>
        </w:rPr>
        <w:t>高一</w:t>
      </w:r>
      <w:r w:rsidR="00795FBB">
        <w:rPr>
          <w:rFonts w:asciiTheme="minorEastAsia" w:eastAsiaTheme="minorEastAsia" w:hAnsiTheme="minorEastAsia"/>
          <w:b/>
          <w:sz w:val="21"/>
          <w:szCs w:val="21"/>
        </w:rPr>
        <w:t>化学</w:t>
      </w:r>
      <w:r>
        <w:rPr>
          <w:rFonts w:asciiTheme="minorEastAsia" w:eastAsiaTheme="minorEastAsia" w:hAnsiTheme="minorEastAsia" w:hint="eastAsia"/>
          <w:b/>
          <w:sz w:val="21"/>
          <w:szCs w:val="21"/>
        </w:rPr>
        <w:t>校本作业</w:t>
      </w:r>
      <w:r w:rsidR="009605B0">
        <w:rPr>
          <w:rFonts w:asciiTheme="minorEastAsia" w:eastAsiaTheme="minorEastAsia" w:hAnsiTheme="minorEastAsia" w:hint="eastAsia"/>
          <w:b/>
          <w:sz w:val="21"/>
          <w:szCs w:val="21"/>
        </w:rPr>
        <w:t>5(第7周)</w:t>
      </w:r>
    </w:p>
    <w:p w:rsidR="00E20131" w:rsidRDefault="00BC50C1">
      <w:pPr>
        <w:spacing w:line="360" w:lineRule="auto"/>
        <w:ind w:firstLineChars="600" w:firstLine="1265"/>
        <w:jc w:val="both"/>
        <w:rPr>
          <w:rFonts w:asciiTheme="minorEastAsia" w:eastAsiaTheme="minorEastAsia" w:hAnsiTheme="minorEastAsia"/>
          <w:b/>
          <w:sz w:val="21"/>
          <w:szCs w:val="21"/>
          <w:u w:val="single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t>班级</w:t>
      </w:r>
      <w:r>
        <w:rPr>
          <w:rFonts w:asciiTheme="minorEastAsia" w:eastAsiaTheme="minorEastAsia" w:hAnsiTheme="minorEastAsia" w:hint="eastAsia"/>
          <w:b/>
          <w:sz w:val="21"/>
          <w:szCs w:val="21"/>
          <w:u w:val="single"/>
        </w:rPr>
        <w:t xml:space="preserve">        </w:t>
      </w:r>
      <w:r>
        <w:rPr>
          <w:rFonts w:asciiTheme="minorEastAsia" w:eastAsiaTheme="minorEastAsia" w:hAnsiTheme="minorEastAsia" w:hint="eastAsia"/>
          <w:b/>
          <w:sz w:val="21"/>
          <w:szCs w:val="21"/>
        </w:rPr>
        <w:t xml:space="preserve"> 座号 </w:t>
      </w:r>
      <w:r>
        <w:rPr>
          <w:rFonts w:asciiTheme="minorEastAsia" w:eastAsiaTheme="minorEastAsia" w:hAnsiTheme="minorEastAsia" w:hint="eastAsia"/>
          <w:b/>
          <w:sz w:val="21"/>
          <w:szCs w:val="21"/>
          <w:u w:val="single"/>
        </w:rPr>
        <w:t xml:space="preserve">          </w:t>
      </w:r>
      <w:r>
        <w:rPr>
          <w:rFonts w:asciiTheme="minorEastAsia" w:eastAsiaTheme="minorEastAsia" w:hAnsiTheme="minorEastAsia" w:hint="eastAsia"/>
          <w:b/>
          <w:sz w:val="21"/>
          <w:szCs w:val="21"/>
        </w:rPr>
        <w:t>姓名</w:t>
      </w:r>
      <w:r>
        <w:rPr>
          <w:rFonts w:asciiTheme="minorEastAsia" w:eastAsiaTheme="minorEastAsia" w:hAnsiTheme="minorEastAsia" w:hint="eastAsia"/>
          <w:b/>
          <w:sz w:val="21"/>
          <w:szCs w:val="21"/>
          <w:u w:val="single"/>
        </w:rPr>
        <w:t xml:space="preserve">      </w:t>
      </w:r>
      <w:r>
        <w:rPr>
          <w:rFonts w:asciiTheme="minorEastAsia" w:eastAsiaTheme="minorEastAsia" w:hAnsiTheme="minorEastAsia" w:hint="eastAsia"/>
          <w:bCs/>
          <w:sz w:val="21"/>
          <w:szCs w:val="21"/>
          <w:u w:val="single"/>
        </w:rPr>
        <w:t xml:space="preserve">              </w:t>
      </w:r>
      <w:r w:rsidR="009605B0" w:rsidRPr="00795FBB">
        <w:rPr>
          <w:rFonts w:asciiTheme="minorEastAsia" w:eastAsiaTheme="minorEastAsia" w:hAnsiTheme="minorEastAsia" w:hint="eastAsia"/>
          <w:b/>
          <w:bCs/>
          <w:sz w:val="18"/>
          <w:szCs w:val="18"/>
        </w:rPr>
        <w:t>许娟</w:t>
      </w:r>
      <w:r w:rsidRPr="00795FBB">
        <w:rPr>
          <w:rFonts w:asciiTheme="minorEastAsia" w:eastAsiaTheme="minorEastAsia" w:hAnsiTheme="minorEastAsia" w:hint="eastAsia"/>
          <w:b/>
          <w:bCs/>
          <w:sz w:val="18"/>
          <w:szCs w:val="18"/>
        </w:rPr>
        <w:t>202</w:t>
      </w:r>
      <w:r w:rsidR="009605B0" w:rsidRPr="00795FBB">
        <w:rPr>
          <w:rFonts w:asciiTheme="minorEastAsia" w:eastAsiaTheme="minorEastAsia" w:hAnsiTheme="minorEastAsia" w:hint="eastAsia"/>
          <w:b/>
          <w:bCs/>
          <w:sz w:val="18"/>
          <w:szCs w:val="18"/>
        </w:rPr>
        <w:t>1</w:t>
      </w:r>
      <w:r w:rsidRPr="00795FBB">
        <w:rPr>
          <w:rFonts w:asciiTheme="minorEastAsia" w:eastAsiaTheme="minorEastAsia" w:hAnsiTheme="minorEastAsia" w:hint="eastAsia"/>
          <w:b/>
          <w:bCs/>
          <w:sz w:val="18"/>
          <w:szCs w:val="18"/>
        </w:rPr>
        <w:t>.10.1</w:t>
      </w:r>
      <w:r w:rsidR="009605B0" w:rsidRPr="00795FBB">
        <w:rPr>
          <w:rFonts w:asciiTheme="minorEastAsia" w:eastAsiaTheme="minorEastAsia" w:hAnsiTheme="minorEastAsia" w:hint="eastAsia"/>
          <w:b/>
          <w:bCs/>
          <w:sz w:val="18"/>
          <w:szCs w:val="18"/>
        </w:rPr>
        <w:t>4</w:t>
      </w:r>
      <w:r w:rsidRPr="00795FBB">
        <w:rPr>
          <w:rFonts w:asciiTheme="minorEastAsia" w:eastAsiaTheme="minorEastAsia" w:hAnsiTheme="minorEastAsia" w:hint="eastAsia"/>
          <w:b/>
          <w:sz w:val="18"/>
          <w:szCs w:val="18"/>
        </w:rPr>
        <w:t xml:space="preserve"> </w:t>
      </w:r>
      <w:r w:rsidRPr="00795FBB">
        <w:rPr>
          <w:rFonts w:asciiTheme="minorEastAsia" w:eastAsiaTheme="minorEastAsia" w:hAnsiTheme="minorEastAsia" w:hint="eastAsia"/>
          <w:b/>
          <w:sz w:val="21"/>
          <w:szCs w:val="21"/>
          <w:u w:val="single"/>
        </w:rPr>
        <w:t xml:space="preserve"> </w:t>
      </w:r>
      <w:r>
        <w:rPr>
          <w:rFonts w:asciiTheme="minorEastAsia" w:eastAsiaTheme="minorEastAsia" w:hAnsiTheme="minorEastAsia" w:hint="eastAsia"/>
          <w:b/>
          <w:sz w:val="21"/>
          <w:szCs w:val="21"/>
          <w:u w:val="single"/>
        </w:rPr>
        <w:t xml:space="preserve">                        </w:t>
      </w:r>
    </w:p>
    <w:p w:rsidR="00E20131" w:rsidRDefault="00BC50C1">
      <w:pPr>
        <w:spacing w:line="360" w:lineRule="auto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 xml:space="preserve">1.除去镁粉中的少量铝粉,可选用的试剂是(　</w:t>
      </w:r>
      <w:r>
        <w:rPr>
          <w:rFonts w:asciiTheme="minorEastAsia" w:eastAsiaTheme="minorEastAsia" w:hAnsiTheme="minorEastAsia" w:hint="eastAsia"/>
          <w:b/>
          <w:sz w:val="21"/>
          <w:szCs w:val="21"/>
        </w:rPr>
        <w:t xml:space="preserve"> </w:t>
      </w:r>
      <w:r>
        <w:rPr>
          <w:rFonts w:asciiTheme="minorEastAsia" w:eastAsiaTheme="minorEastAsia" w:hAnsiTheme="minorEastAsia"/>
          <w:b/>
          <w:sz w:val="21"/>
          <w:szCs w:val="21"/>
        </w:rPr>
        <w:t xml:space="preserve">　)</w:t>
      </w:r>
    </w:p>
    <w:p w:rsidR="00E20131" w:rsidRDefault="00BC50C1">
      <w:pPr>
        <w:spacing w:line="360" w:lineRule="auto"/>
        <w:ind w:firstLineChars="200" w:firstLine="422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>A.硫酸</w:t>
      </w:r>
      <w:r>
        <w:rPr>
          <w:rFonts w:asciiTheme="minorEastAsia" w:eastAsiaTheme="minorEastAsia" w:hAnsiTheme="minorEastAsia"/>
          <w:b/>
          <w:sz w:val="21"/>
          <w:szCs w:val="21"/>
        </w:rPr>
        <w:tab/>
      </w:r>
      <w:r w:rsidR="00945BED">
        <w:rPr>
          <w:rFonts w:asciiTheme="minorEastAsia" w:eastAsiaTheme="minorEastAsia" w:hAnsiTheme="minorEastAsia"/>
          <w:b/>
          <w:sz w:val="21"/>
          <w:szCs w:val="21"/>
        </w:rPr>
        <w:t xml:space="preserve">     </w:t>
      </w:r>
      <w:r>
        <w:rPr>
          <w:rFonts w:asciiTheme="minorEastAsia" w:eastAsiaTheme="minorEastAsia" w:hAnsiTheme="minorEastAsia" w:hint="eastAsia"/>
          <w:b/>
          <w:sz w:val="21"/>
          <w:szCs w:val="21"/>
        </w:rPr>
        <w:t xml:space="preserve"> </w:t>
      </w:r>
      <w:r>
        <w:rPr>
          <w:rFonts w:asciiTheme="minorEastAsia" w:eastAsiaTheme="minorEastAsia" w:hAnsiTheme="minorEastAsia"/>
          <w:b/>
          <w:sz w:val="21"/>
          <w:szCs w:val="21"/>
        </w:rPr>
        <w:t>B.水</w:t>
      </w:r>
      <w:r>
        <w:rPr>
          <w:rFonts w:asciiTheme="minorEastAsia" w:eastAsiaTheme="minorEastAsia" w:hAnsiTheme="minorEastAsia" w:hint="eastAsia"/>
          <w:b/>
          <w:sz w:val="21"/>
          <w:szCs w:val="21"/>
        </w:rPr>
        <w:t xml:space="preserve">   </w:t>
      </w:r>
      <w:r w:rsidR="00945BED">
        <w:rPr>
          <w:rFonts w:asciiTheme="minorEastAsia" w:eastAsiaTheme="minorEastAsia" w:hAnsiTheme="minorEastAsia"/>
          <w:b/>
          <w:sz w:val="21"/>
          <w:szCs w:val="21"/>
        </w:rPr>
        <w:t xml:space="preserve">      </w:t>
      </w:r>
      <w:r>
        <w:rPr>
          <w:rFonts w:asciiTheme="minorEastAsia" w:eastAsiaTheme="minorEastAsia" w:hAnsiTheme="minorEastAsia" w:hint="eastAsia"/>
          <w:b/>
          <w:sz w:val="21"/>
          <w:szCs w:val="21"/>
        </w:rPr>
        <w:t xml:space="preserve"> </w:t>
      </w:r>
      <w:r>
        <w:rPr>
          <w:rFonts w:asciiTheme="minorEastAsia" w:eastAsiaTheme="minorEastAsia" w:hAnsiTheme="minorEastAsia"/>
          <w:b/>
          <w:sz w:val="21"/>
          <w:szCs w:val="21"/>
        </w:rPr>
        <w:t>C.盐酸</w:t>
      </w:r>
      <w:r>
        <w:rPr>
          <w:rFonts w:asciiTheme="minorEastAsia" w:eastAsiaTheme="minorEastAsia" w:hAnsiTheme="minorEastAsia"/>
          <w:b/>
          <w:sz w:val="21"/>
          <w:szCs w:val="21"/>
        </w:rPr>
        <w:tab/>
      </w:r>
      <w:r w:rsidR="00945BED">
        <w:rPr>
          <w:rFonts w:asciiTheme="minorEastAsia" w:eastAsiaTheme="minorEastAsia" w:hAnsiTheme="minorEastAsia"/>
          <w:b/>
          <w:sz w:val="21"/>
          <w:szCs w:val="21"/>
        </w:rPr>
        <w:t xml:space="preserve">         </w:t>
      </w:r>
      <w:r>
        <w:rPr>
          <w:rFonts w:asciiTheme="minorEastAsia" w:eastAsiaTheme="minorEastAsia" w:hAnsiTheme="minorEastAsia"/>
          <w:b/>
          <w:sz w:val="21"/>
          <w:szCs w:val="21"/>
        </w:rPr>
        <w:t>D.氢氧化钠溶液</w:t>
      </w:r>
    </w:p>
    <w:p w:rsidR="00E20131" w:rsidRDefault="00BC50C1">
      <w:pPr>
        <w:spacing w:line="360" w:lineRule="auto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t>2</w:t>
      </w:r>
      <w:r>
        <w:rPr>
          <w:rFonts w:asciiTheme="minorEastAsia" w:eastAsiaTheme="minorEastAsia" w:hAnsiTheme="minorEastAsia"/>
          <w:b/>
          <w:sz w:val="21"/>
          <w:szCs w:val="21"/>
        </w:rPr>
        <w:t>.为了探究温度对化学反应快慢的影响,下列实验方案可行的是(</w:t>
      </w:r>
      <w:r>
        <w:rPr>
          <w:rFonts w:asciiTheme="minorEastAsia" w:eastAsiaTheme="minorEastAsia" w:hAnsiTheme="minorEastAsia" w:hint="eastAsia"/>
          <w:b/>
          <w:sz w:val="21"/>
          <w:szCs w:val="21"/>
        </w:rPr>
        <w:t xml:space="preserve">  </w:t>
      </w:r>
      <w:r>
        <w:rPr>
          <w:rFonts w:asciiTheme="minorEastAsia" w:eastAsiaTheme="minorEastAsia" w:hAnsiTheme="minorEastAsia"/>
          <w:b/>
          <w:sz w:val="21"/>
          <w:szCs w:val="21"/>
        </w:rPr>
        <w:t xml:space="preserve">　)</w:t>
      </w:r>
    </w:p>
    <w:p w:rsidR="00E20131" w:rsidRDefault="00BC50C1">
      <w:pPr>
        <w:spacing w:line="360" w:lineRule="auto"/>
        <w:jc w:val="center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noProof/>
          <w:sz w:val="21"/>
          <w:szCs w:val="21"/>
        </w:rPr>
        <w:drawing>
          <wp:inline distT="0" distB="0" distL="0" distR="0">
            <wp:extent cx="3796030" cy="2451735"/>
            <wp:effectExtent l="0" t="0" r="13970" b="5715"/>
            <wp:docPr id="272" name="21xjcbx1sjhx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21xjcbx1sjhx91.jpg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96030" cy="2451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700C" w:rsidRPr="0077700C" w:rsidRDefault="00BC50C1" w:rsidP="0077700C">
      <w:pPr>
        <w:pStyle w:val="af0"/>
        <w:tabs>
          <w:tab w:val="left" w:pos="3402"/>
        </w:tabs>
        <w:snapToGrid w:val="0"/>
        <w:spacing w:line="360" w:lineRule="auto"/>
        <w:rPr>
          <w:rFonts w:ascii="宋体" w:eastAsia="宋体" w:hAnsi="宋体" w:cs="宋体"/>
          <w:b/>
          <w:color w:val="auto"/>
          <w:kern w:val="2"/>
          <w:sz w:val="21"/>
          <w:szCs w:val="21"/>
        </w:rPr>
      </w:pPr>
      <w:r>
        <w:rPr>
          <w:rFonts w:hAnsiTheme="minorEastAsia" w:hint="eastAsia"/>
          <w:b/>
          <w:sz w:val="21"/>
          <w:szCs w:val="21"/>
        </w:rPr>
        <w:t>3</w:t>
      </w:r>
      <w:r>
        <w:rPr>
          <w:rFonts w:hAnsiTheme="minorEastAsia"/>
          <w:b/>
          <w:sz w:val="21"/>
          <w:szCs w:val="21"/>
        </w:rPr>
        <w:t>.</w:t>
      </w:r>
      <w:r w:rsidR="009605B0">
        <w:rPr>
          <w:rFonts w:hAnsiTheme="minorEastAsia"/>
          <w:b/>
          <w:sz w:val="21"/>
          <w:szCs w:val="21"/>
        </w:rPr>
        <w:t xml:space="preserve"> </w:t>
      </w:r>
      <w:r w:rsidR="0077700C" w:rsidRPr="0077700C">
        <w:rPr>
          <w:rFonts w:ascii="宋体" w:eastAsia="宋体" w:hAnsi="宋体" w:cs="宋体" w:hint="eastAsia"/>
          <w:b/>
          <w:color w:val="auto"/>
          <w:kern w:val="2"/>
          <w:sz w:val="21"/>
          <w:szCs w:val="21"/>
        </w:rPr>
        <w:t>向四支试管中分别加入少量不同的无色溶液进行如下操作，结论正确的是(　　)</w:t>
      </w:r>
    </w:p>
    <w:tbl>
      <w:tblPr>
        <w:tblW w:w="78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6"/>
        <w:gridCol w:w="2363"/>
        <w:gridCol w:w="2363"/>
        <w:gridCol w:w="2363"/>
      </w:tblGrid>
      <w:tr w:rsidR="0077700C" w:rsidRPr="0077700C" w:rsidTr="00B53CBC">
        <w:trPr>
          <w:jc w:val="center"/>
        </w:trPr>
        <w:tc>
          <w:tcPr>
            <w:tcW w:w="726" w:type="dxa"/>
            <w:shd w:val="clear" w:color="auto" w:fill="auto"/>
            <w:vAlign w:val="center"/>
          </w:tcPr>
          <w:p w:rsidR="0077700C" w:rsidRPr="0077700C" w:rsidRDefault="0077700C" w:rsidP="0077700C">
            <w:pPr>
              <w:widowControl w:val="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选项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77700C" w:rsidRPr="0077700C" w:rsidRDefault="0077700C" w:rsidP="0077700C">
            <w:pPr>
              <w:widowControl w:val="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操作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77700C" w:rsidRPr="0077700C" w:rsidRDefault="0077700C" w:rsidP="0077700C">
            <w:pPr>
              <w:widowControl w:val="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现象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77700C" w:rsidRPr="0077700C" w:rsidRDefault="0077700C" w:rsidP="0077700C">
            <w:pPr>
              <w:widowControl w:val="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结论</w:t>
            </w:r>
          </w:p>
        </w:tc>
      </w:tr>
      <w:tr w:rsidR="0077700C" w:rsidRPr="0077700C" w:rsidTr="00B53CBC">
        <w:trPr>
          <w:jc w:val="center"/>
        </w:trPr>
        <w:tc>
          <w:tcPr>
            <w:tcW w:w="726" w:type="dxa"/>
            <w:shd w:val="clear" w:color="auto" w:fill="auto"/>
            <w:vAlign w:val="center"/>
          </w:tcPr>
          <w:p w:rsidR="0077700C" w:rsidRPr="0077700C" w:rsidRDefault="0077700C" w:rsidP="0077700C">
            <w:pPr>
              <w:widowControl w:val="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A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77700C" w:rsidRPr="0077700C" w:rsidRDefault="0077700C" w:rsidP="0077700C">
            <w:pPr>
              <w:widowControl w:val="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滴加BaCl</w:t>
            </w: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  <w:vertAlign w:val="subscript"/>
              </w:rPr>
              <w:t>2</w:t>
            </w: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溶液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77700C" w:rsidRPr="0077700C" w:rsidRDefault="0077700C" w:rsidP="0077700C">
            <w:pPr>
              <w:widowControl w:val="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生成白色沉淀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77700C" w:rsidRPr="0077700C" w:rsidRDefault="0077700C" w:rsidP="008C2457">
            <w:pPr>
              <w:widowControl w:val="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原溶液中有</w:t>
            </w:r>
            <w:r w:rsidRPr="008C2457">
              <w:rPr>
                <w:rFonts w:ascii="宋体" w:eastAsia="宋体" w:hAnsi="宋体" w:cs="宋体" w:hint="eastAsia"/>
                <w:b/>
                <w:color w:val="auto"/>
                <w:kern w:val="2"/>
                <w:sz w:val="24"/>
                <w:szCs w:val="24"/>
              </w:rPr>
              <w:t>SO</w:t>
            </w:r>
            <w:r w:rsidR="008C2457" w:rsidRPr="008C2457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  <w:vertAlign w:val="subscript"/>
              </w:rPr>
              <w:t>4</w:t>
            </w:r>
            <w:r w:rsidR="008C2457" w:rsidRPr="008C2457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  <w:vertAlign w:val="superscript"/>
              </w:rPr>
              <w:t>2</w:t>
            </w:r>
            <w:r w:rsidRPr="008C2457">
              <w:rPr>
                <w:rFonts w:ascii="宋体" w:eastAsia="宋体" w:hAnsi="宋体" w:cs="宋体" w:hint="eastAsia"/>
                <w:b/>
                <w:color w:val="auto"/>
                <w:kern w:val="2"/>
                <w:sz w:val="24"/>
                <w:szCs w:val="24"/>
                <w:vertAlign w:val="superscript"/>
              </w:rPr>
              <w:t>-</w:t>
            </w:r>
          </w:p>
        </w:tc>
      </w:tr>
      <w:tr w:rsidR="0077700C" w:rsidRPr="0077700C" w:rsidTr="00B53CBC">
        <w:trPr>
          <w:jc w:val="center"/>
        </w:trPr>
        <w:tc>
          <w:tcPr>
            <w:tcW w:w="726" w:type="dxa"/>
            <w:shd w:val="clear" w:color="auto" w:fill="auto"/>
            <w:vAlign w:val="center"/>
          </w:tcPr>
          <w:p w:rsidR="0077700C" w:rsidRPr="0077700C" w:rsidRDefault="0077700C" w:rsidP="0077700C">
            <w:pPr>
              <w:widowControl w:val="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B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77700C" w:rsidRPr="0077700C" w:rsidRDefault="0077700C" w:rsidP="0077700C">
            <w:pPr>
              <w:widowControl w:val="0"/>
              <w:tabs>
                <w:tab w:val="left" w:pos="3402"/>
              </w:tabs>
              <w:snapToGrid w:val="0"/>
              <w:spacing w:line="360" w:lineRule="auto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先滴加足量稀硝酸，再滴入AgNO</w:t>
            </w: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  <w:vertAlign w:val="subscript"/>
              </w:rPr>
              <w:t>3</w:t>
            </w: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溶液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77700C" w:rsidRPr="0077700C" w:rsidRDefault="0077700C" w:rsidP="0077700C">
            <w:pPr>
              <w:widowControl w:val="0"/>
              <w:tabs>
                <w:tab w:val="left" w:pos="3402"/>
              </w:tabs>
              <w:snapToGrid w:val="0"/>
              <w:spacing w:line="360" w:lineRule="auto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开始无明显现象，后产生白色沉淀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77700C" w:rsidRPr="0077700C" w:rsidRDefault="0077700C" w:rsidP="0077700C">
            <w:pPr>
              <w:widowControl w:val="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原溶液中有Cl</w:t>
            </w: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  <w:vertAlign w:val="superscript"/>
              </w:rPr>
              <w:t>－</w:t>
            </w:r>
          </w:p>
        </w:tc>
      </w:tr>
      <w:tr w:rsidR="0077700C" w:rsidRPr="0077700C" w:rsidTr="00B53CBC">
        <w:trPr>
          <w:jc w:val="center"/>
        </w:trPr>
        <w:tc>
          <w:tcPr>
            <w:tcW w:w="726" w:type="dxa"/>
            <w:shd w:val="clear" w:color="auto" w:fill="auto"/>
            <w:vAlign w:val="center"/>
          </w:tcPr>
          <w:p w:rsidR="0077700C" w:rsidRPr="0077700C" w:rsidRDefault="0077700C" w:rsidP="0077700C">
            <w:pPr>
              <w:widowControl w:val="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C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77700C" w:rsidRPr="0077700C" w:rsidRDefault="0077700C" w:rsidP="0077700C">
            <w:pPr>
              <w:widowControl w:val="0"/>
              <w:tabs>
                <w:tab w:val="left" w:pos="3402"/>
              </w:tabs>
              <w:snapToGrid w:val="0"/>
              <w:spacing w:line="360" w:lineRule="auto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用洁净铂丝蘸取溶液进行焰色反应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77700C" w:rsidRPr="0077700C" w:rsidRDefault="0077700C" w:rsidP="0077700C">
            <w:pPr>
              <w:widowControl w:val="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火焰呈黄色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77700C" w:rsidRPr="0077700C" w:rsidRDefault="0077700C" w:rsidP="0077700C">
            <w:pPr>
              <w:widowControl w:val="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原溶液中有Na</w:t>
            </w: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  <w:vertAlign w:val="superscript"/>
              </w:rPr>
              <w:t>＋</w:t>
            </w: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，无K</w:t>
            </w: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  <w:vertAlign w:val="superscript"/>
              </w:rPr>
              <w:t>＋</w:t>
            </w:r>
          </w:p>
        </w:tc>
      </w:tr>
      <w:tr w:rsidR="0077700C" w:rsidRPr="0077700C" w:rsidTr="00B53CBC">
        <w:trPr>
          <w:trHeight w:val="1090"/>
          <w:jc w:val="center"/>
        </w:trPr>
        <w:tc>
          <w:tcPr>
            <w:tcW w:w="726" w:type="dxa"/>
            <w:shd w:val="clear" w:color="auto" w:fill="auto"/>
            <w:vAlign w:val="center"/>
          </w:tcPr>
          <w:p w:rsidR="0077700C" w:rsidRPr="0077700C" w:rsidRDefault="0077700C" w:rsidP="0077700C">
            <w:pPr>
              <w:widowControl w:val="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D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77700C" w:rsidRPr="0077700C" w:rsidRDefault="0077700C" w:rsidP="0077700C">
            <w:pPr>
              <w:widowControl w:val="0"/>
              <w:tabs>
                <w:tab w:val="left" w:pos="3402"/>
              </w:tabs>
              <w:snapToGrid w:val="0"/>
              <w:spacing w:line="360" w:lineRule="auto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滴加稀</w:t>
            </w:r>
            <w:proofErr w:type="spellStart"/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NaOH</w:t>
            </w:r>
            <w:proofErr w:type="spellEnd"/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溶液，将湿润红色石蕊试纸置于试管口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77700C" w:rsidRPr="0077700C" w:rsidRDefault="0077700C" w:rsidP="0077700C">
            <w:pPr>
              <w:widowControl w:val="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试纸不变蓝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77700C" w:rsidRPr="0077700C" w:rsidRDefault="0077700C" w:rsidP="0077700C">
            <w:pPr>
              <w:widowControl w:val="0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  <w:szCs w:val="21"/>
              </w:rPr>
            </w:pP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t>原溶液中无NH</w:t>
            </w:r>
            <w:r w:rsidR="00B205C3"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fldChar w:fldCharType="begin"/>
            </w: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instrText>eq \o\al(</w:instrText>
            </w: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  <w:vertAlign w:val="superscript"/>
              </w:rPr>
              <w:instrText>＋</w:instrText>
            </w: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instrText>,</w:instrText>
            </w: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  <w:vertAlign w:val="subscript"/>
              </w:rPr>
              <w:instrText>4</w:instrText>
            </w:r>
            <w:r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instrText>)</w:instrText>
            </w:r>
            <w:r w:rsidR="00B205C3" w:rsidRPr="0077700C">
              <w:rPr>
                <w:rFonts w:ascii="宋体" w:eastAsia="宋体" w:hAnsi="宋体" w:cs="宋体" w:hint="eastAsia"/>
                <w:b/>
                <w:color w:val="auto"/>
                <w:kern w:val="2"/>
                <w:sz w:val="21"/>
                <w:szCs w:val="21"/>
              </w:rPr>
              <w:fldChar w:fldCharType="end"/>
            </w:r>
          </w:p>
        </w:tc>
      </w:tr>
    </w:tbl>
    <w:p w:rsidR="00E20131" w:rsidRDefault="00BC50C1" w:rsidP="006D69CC">
      <w:pPr>
        <w:spacing w:line="360" w:lineRule="auto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t>4</w:t>
      </w:r>
      <w:r>
        <w:rPr>
          <w:rFonts w:asciiTheme="minorEastAsia" w:eastAsiaTheme="minorEastAsia" w:hAnsiTheme="minorEastAsia"/>
          <w:b/>
          <w:sz w:val="21"/>
          <w:szCs w:val="21"/>
        </w:rPr>
        <w:t>.下列有关说法正确的是(　　)</w:t>
      </w:r>
      <w:proofErr w:type="gramStart"/>
      <w:r>
        <w:rPr>
          <w:rFonts w:asciiTheme="minorEastAsia" w:eastAsiaTheme="minorEastAsia" w:hAnsiTheme="minorEastAsia"/>
          <w:b/>
          <w:sz w:val="21"/>
          <w:szCs w:val="21"/>
        </w:rPr>
        <w:t xml:space="preserve">　　　　　　</w:t>
      </w:r>
      <w:proofErr w:type="gramEnd"/>
    </w:p>
    <w:p w:rsidR="00E20131" w:rsidRDefault="00BC50C1" w:rsidP="006D69CC">
      <w:pPr>
        <w:spacing w:line="360" w:lineRule="auto"/>
        <w:ind w:firstLineChars="100" w:firstLine="211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 xml:space="preserve">A.1 L水中溶解了40.0 g </w:t>
      </w:r>
      <w:proofErr w:type="spellStart"/>
      <w:r>
        <w:rPr>
          <w:rFonts w:asciiTheme="minorEastAsia" w:eastAsiaTheme="minorEastAsia" w:hAnsiTheme="minorEastAsia"/>
          <w:b/>
          <w:sz w:val="21"/>
          <w:szCs w:val="21"/>
        </w:rPr>
        <w:t>NaOH</w:t>
      </w:r>
      <w:proofErr w:type="spellEnd"/>
      <w:r>
        <w:rPr>
          <w:rFonts w:asciiTheme="minorEastAsia" w:eastAsiaTheme="minorEastAsia" w:hAnsiTheme="minorEastAsia"/>
          <w:b/>
          <w:sz w:val="21"/>
          <w:szCs w:val="21"/>
        </w:rPr>
        <w:t xml:space="preserve">,该溶液中溶质的物质的量浓度为1 </w:t>
      </w:r>
      <w:proofErr w:type="spellStart"/>
      <w:r>
        <w:rPr>
          <w:rFonts w:asciiTheme="minorEastAsia" w:eastAsiaTheme="minorEastAsia" w:hAnsiTheme="minorEastAsia"/>
          <w:b/>
          <w:sz w:val="21"/>
          <w:szCs w:val="21"/>
        </w:rPr>
        <w:t>mol</w:t>
      </w:r>
      <w:proofErr w:type="spellEnd"/>
      <w:r>
        <w:rPr>
          <w:rFonts w:asciiTheme="minorEastAsia" w:eastAsiaTheme="minorEastAsia" w:hAnsiTheme="minorEastAsia"/>
          <w:b/>
          <w:sz w:val="21"/>
          <w:szCs w:val="21"/>
        </w:rPr>
        <w:t>/L</w:t>
      </w:r>
    </w:p>
    <w:p w:rsidR="00E20131" w:rsidRDefault="00BC50C1" w:rsidP="006D69CC">
      <w:pPr>
        <w:spacing w:line="360" w:lineRule="auto"/>
        <w:ind w:firstLineChars="100" w:firstLine="211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 xml:space="preserve">B.120 mL 2 </w:t>
      </w:r>
      <w:proofErr w:type="spellStart"/>
      <w:r>
        <w:rPr>
          <w:rFonts w:asciiTheme="minorEastAsia" w:eastAsiaTheme="minorEastAsia" w:hAnsiTheme="minorEastAsia"/>
          <w:b/>
          <w:sz w:val="21"/>
          <w:szCs w:val="21"/>
        </w:rPr>
        <w:t>mol</w:t>
      </w:r>
      <w:proofErr w:type="spellEnd"/>
      <w:r>
        <w:rPr>
          <w:rFonts w:asciiTheme="minorEastAsia" w:eastAsiaTheme="minorEastAsia" w:hAnsiTheme="minorEastAsia"/>
          <w:b/>
          <w:sz w:val="21"/>
          <w:szCs w:val="21"/>
        </w:rPr>
        <w:t xml:space="preserve">/L </w:t>
      </w:r>
      <w:proofErr w:type="spellStart"/>
      <w:r>
        <w:rPr>
          <w:rFonts w:asciiTheme="minorEastAsia" w:eastAsiaTheme="minorEastAsia" w:hAnsiTheme="minorEastAsia"/>
          <w:b/>
          <w:sz w:val="21"/>
          <w:szCs w:val="21"/>
        </w:rPr>
        <w:t>KCl</w:t>
      </w:r>
      <w:proofErr w:type="spellEnd"/>
      <w:r>
        <w:rPr>
          <w:rFonts w:asciiTheme="minorEastAsia" w:eastAsiaTheme="minorEastAsia" w:hAnsiTheme="minorEastAsia"/>
          <w:b/>
          <w:sz w:val="21"/>
          <w:szCs w:val="21"/>
        </w:rPr>
        <w:t xml:space="preserve">溶液与60 mL 1 </w:t>
      </w:r>
      <w:proofErr w:type="spellStart"/>
      <w:r>
        <w:rPr>
          <w:rFonts w:asciiTheme="minorEastAsia" w:eastAsiaTheme="minorEastAsia" w:hAnsiTheme="minorEastAsia"/>
          <w:b/>
          <w:sz w:val="21"/>
          <w:szCs w:val="21"/>
        </w:rPr>
        <w:t>mol</w:t>
      </w:r>
      <w:proofErr w:type="spellEnd"/>
      <w:r>
        <w:rPr>
          <w:rFonts w:asciiTheme="minorEastAsia" w:eastAsiaTheme="minorEastAsia" w:hAnsiTheme="minorEastAsia"/>
          <w:b/>
          <w:sz w:val="21"/>
          <w:szCs w:val="21"/>
        </w:rPr>
        <w:t>/L MgCl</w:t>
      </w:r>
      <w:r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2</w:t>
      </w:r>
      <w:r>
        <w:rPr>
          <w:rFonts w:asciiTheme="minorEastAsia" w:eastAsiaTheme="minorEastAsia" w:hAnsiTheme="minorEastAsia"/>
          <w:b/>
          <w:sz w:val="21"/>
          <w:szCs w:val="21"/>
        </w:rPr>
        <w:t>溶液中c(Cl</w:t>
      </w:r>
      <w:r>
        <w:rPr>
          <w:rFonts w:asciiTheme="minorEastAsia" w:eastAsiaTheme="minorEastAsia" w:hAnsiTheme="minorEastAsia"/>
          <w:b/>
          <w:sz w:val="21"/>
          <w:szCs w:val="21"/>
          <w:vertAlign w:val="superscript"/>
        </w:rPr>
        <w:t>-</w:t>
      </w:r>
      <w:r>
        <w:rPr>
          <w:rFonts w:asciiTheme="minorEastAsia" w:eastAsiaTheme="minorEastAsia" w:hAnsiTheme="minorEastAsia"/>
          <w:b/>
          <w:sz w:val="21"/>
          <w:szCs w:val="21"/>
        </w:rPr>
        <w:t>)相等</w:t>
      </w:r>
    </w:p>
    <w:p w:rsidR="00E20131" w:rsidRDefault="00BC50C1" w:rsidP="006D69CC">
      <w:pPr>
        <w:spacing w:line="360" w:lineRule="auto"/>
        <w:ind w:firstLineChars="100" w:firstLine="211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 xml:space="preserve">C.从1 L 2 </w:t>
      </w:r>
      <w:proofErr w:type="spellStart"/>
      <w:r>
        <w:rPr>
          <w:rFonts w:asciiTheme="minorEastAsia" w:eastAsiaTheme="minorEastAsia" w:hAnsiTheme="minorEastAsia"/>
          <w:b/>
          <w:sz w:val="21"/>
          <w:szCs w:val="21"/>
        </w:rPr>
        <w:t>mol</w:t>
      </w:r>
      <w:proofErr w:type="spellEnd"/>
      <w:r>
        <w:rPr>
          <w:rFonts w:asciiTheme="minorEastAsia" w:eastAsiaTheme="minorEastAsia" w:hAnsiTheme="minorEastAsia"/>
          <w:b/>
          <w:sz w:val="21"/>
          <w:szCs w:val="21"/>
        </w:rPr>
        <w:t xml:space="preserve">/L的盐酸中取出0.5 L,取出的盐酸的浓度为1 </w:t>
      </w:r>
      <w:proofErr w:type="spellStart"/>
      <w:r>
        <w:rPr>
          <w:rFonts w:asciiTheme="minorEastAsia" w:eastAsiaTheme="minorEastAsia" w:hAnsiTheme="minorEastAsia"/>
          <w:b/>
          <w:sz w:val="21"/>
          <w:szCs w:val="21"/>
        </w:rPr>
        <w:t>mol</w:t>
      </w:r>
      <w:proofErr w:type="spellEnd"/>
      <w:r>
        <w:rPr>
          <w:rFonts w:asciiTheme="minorEastAsia" w:eastAsiaTheme="minorEastAsia" w:hAnsiTheme="minorEastAsia"/>
          <w:b/>
          <w:sz w:val="21"/>
          <w:szCs w:val="21"/>
        </w:rPr>
        <w:t>/L</w:t>
      </w:r>
    </w:p>
    <w:p w:rsidR="00E20131" w:rsidRDefault="00BC50C1" w:rsidP="006D69CC">
      <w:pPr>
        <w:spacing w:line="360" w:lineRule="auto"/>
        <w:ind w:firstLineChars="100" w:firstLine="211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 xml:space="preserve">D.配制500 mL 0.5 </w:t>
      </w:r>
      <w:proofErr w:type="spellStart"/>
      <w:r>
        <w:rPr>
          <w:rFonts w:asciiTheme="minorEastAsia" w:eastAsiaTheme="minorEastAsia" w:hAnsiTheme="minorEastAsia"/>
          <w:b/>
          <w:sz w:val="21"/>
          <w:szCs w:val="21"/>
        </w:rPr>
        <w:t>mol</w:t>
      </w:r>
      <w:proofErr w:type="spellEnd"/>
      <w:r>
        <w:rPr>
          <w:rFonts w:asciiTheme="minorEastAsia" w:eastAsiaTheme="minorEastAsia" w:hAnsiTheme="minorEastAsia"/>
          <w:b/>
          <w:sz w:val="21"/>
          <w:szCs w:val="21"/>
        </w:rPr>
        <w:t>/L的CuSO</w:t>
      </w:r>
      <w:r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4</w:t>
      </w:r>
      <w:r>
        <w:rPr>
          <w:rFonts w:asciiTheme="minorEastAsia" w:eastAsiaTheme="minorEastAsia" w:hAnsiTheme="minorEastAsia"/>
          <w:b/>
          <w:sz w:val="21"/>
          <w:szCs w:val="21"/>
        </w:rPr>
        <w:t>溶液,需要40.0 g胆矾</w:t>
      </w:r>
    </w:p>
    <w:p w:rsidR="00E20131" w:rsidRDefault="00BC50C1">
      <w:pPr>
        <w:spacing w:line="400" w:lineRule="exact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lastRenderedPageBreak/>
        <w:t>5</w:t>
      </w:r>
      <w:r>
        <w:rPr>
          <w:rFonts w:asciiTheme="minorEastAsia" w:eastAsiaTheme="minorEastAsia" w:hAnsiTheme="minorEastAsia"/>
          <w:b/>
          <w:sz w:val="21"/>
          <w:szCs w:val="21"/>
        </w:rPr>
        <w:t>.关于100 mL 1.0 mol·L</w:t>
      </w:r>
      <w:r>
        <w:rPr>
          <w:rFonts w:asciiTheme="minorEastAsia" w:eastAsiaTheme="minorEastAsia" w:hAnsiTheme="minorEastAsia"/>
          <w:b/>
          <w:sz w:val="21"/>
          <w:szCs w:val="21"/>
          <w:vertAlign w:val="superscript"/>
        </w:rPr>
        <w:t>-1</w:t>
      </w:r>
      <w:r>
        <w:rPr>
          <w:rFonts w:asciiTheme="minorEastAsia" w:eastAsiaTheme="minorEastAsia" w:hAnsiTheme="minorEastAsia"/>
          <w:b/>
          <w:sz w:val="21"/>
          <w:szCs w:val="21"/>
        </w:rPr>
        <w:t xml:space="preserve"> MgCl</w:t>
      </w:r>
      <w:r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2</w:t>
      </w:r>
      <w:r>
        <w:rPr>
          <w:rFonts w:asciiTheme="minorEastAsia" w:eastAsiaTheme="minorEastAsia" w:hAnsiTheme="minorEastAsia"/>
          <w:b/>
          <w:sz w:val="21"/>
          <w:szCs w:val="21"/>
        </w:rPr>
        <w:t xml:space="preserve"> 溶液,下列说法正确的是(　　)</w:t>
      </w:r>
    </w:p>
    <w:p w:rsidR="00E20131" w:rsidRDefault="00BC50C1">
      <w:pPr>
        <w:spacing w:line="400" w:lineRule="exact"/>
        <w:ind w:firstLineChars="100" w:firstLine="211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>A.该溶液中含有的微粒主要有MgCl</w:t>
      </w:r>
      <w:r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2</w:t>
      </w:r>
      <w:r>
        <w:rPr>
          <w:rFonts w:asciiTheme="minorEastAsia" w:eastAsiaTheme="minorEastAsia" w:hAnsiTheme="minorEastAsia"/>
          <w:b/>
          <w:sz w:val="21"/>
          <w:szCs w:val="21"/>
        </w:rPr>
        <w:t>、Mg</w:t>
      </w:r>
      <w:r>
        <w:rPr>
          <w:rFonts w:asciiTheme="minorEastAsia" w:eastAsiaTheme="minorEastAsia" w:hAnsiTheme="minorEastAsia"/>
          <w:b/>
          <w:sz w:val="21"/>
          <w:szCs w:val="21"/>
          <w:vertAlign w:val="superscript"/>
        </w:rPr>
        <w:t>2+</w:t>
      </w:r>
      <w:r>
        <w:rPr>
          <w:rFonts w:asciiTheme="minorEastAsia" w:eastAsiaTheme="minorEastAsia" w:hAnsiTheme="minorEastAsia"/>
          <w:b/>
          <w:sz w:val="21"/>
          <w:szCs w:val="21"/>
        </w:rPr>
        <w:t>、Cl</w:t>
      </w:r>
      <w:r>
        <w:rPr>
          <w:rFonts w:asciiTheme="minorEastAsia" w:eastAsiaTheme="minorEastAsia" w:hAnsiTheme="minorEastAsia"/>
          <w:b/>
          <w:sz w:val="21"/>
          <w:szCs w:val="21"/>
          <w:vertAlign w:val="superscript"/>
        </w:rPr>
        <w:t>-</w:t>
      </w:r>
      <w:r>
        <w:rPr>
          <w:rFonts w:asciiTheme="minorEastAsia" w:eastAsiaTheme="minorEastAsia" w:hAnsiTheme="minorEastAsia"/>
          <w:b/>
          <w:sz w:val="21"/>
          <w:szCs w:val="21"/>
        </w:rPr>
        <w:t>、H</w:t>
      </w:r>
      <w:r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2</w:t>
      </w:r>
      <w:r>
        <w:rPr>
          <w:rFonts w:asciiTheme="minorEastAsia" w:eastAsiaTheme="minorEastAsia" w:hAnsiTheme="minorEastAsia"/>
          <w:b/>
          <w:sz w:val="21"/>
          <w:szCs w:val="21"/>
        </w:rPr>
        <w:t>O</w:t>
      </w:r>
    </w:p>
    <w:p w:rsidR="00E20131" w:rsidRDefault="00BC50C1">
      <w:pPr>
        <w:spacing w:line="400" w:lineRule="exact"/>
        <w:ind w:firstLineChars="100" w:firstLine="211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>B.若取50 mL该溶液,其中的c(Cl</w:t>
      </w:r>
      <w:r>
        <w:rPr>
          <w:rFonts w:asciiTheme="minorEastAsia" w:eastAsiaTheme="minorEastAsia" w:hAnsiTheme="minorEastAsia"/>
          <w:b/>
          <w:sz w:val="21"/>
          <w:szCs w:val="21"/>
          <w:vertAlign w:val="superscript"/>
        </w:rPr>
        <w:t>-</w:t>
      </w:r>
      <w:r>
        <w:rPr>
          <w:rFonts w:asciiTheme="minorEastAsia" w:eastAsiaTheme="minorEastAsia" w:hAnsiTheme="minorEastAsia"/>
          <w:b/>
          <w:sz w:val="21"/>
          <w:szCs w:val="21"/>
        </w:rPr>
        <w:t>)=1.0 mol·L</w:t>
      </w:r>
      <w:r>
        <w:rPr>
          <w:rFonts w:asciiTheme="minorEastAsia" w:eastAsiaTheme="minorEastAsia" w:hAnsiTheme="minorEastAsia"/>
          <w:b/>
          <w:sz w:val="21"/>
          <w:szCs w:val="21"/>
          <w:vertAlign w:val="superscript"/>
        </w:rPr>
        <w:t>-1</w:t>
      </w:r>
    </w:p>
    <w:p w:rsidR="00E20131" w:rsidRDefault="00BC50C1">
      <w:pPr>
        <w:spacing w:line="400" w:lineRule="exact"/>
        <w:ind w:firstLineChars="100" w:firstLine="211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>C.取5.0 mL该溶液恰好与100 mL 0.1 mol·L</w:t>
      </w:r>
      <w:r>
        <w:rPr>
          <w:rFonts w:asciiTheme="minorEastAsia" w:eastAsiaTheme="minorEastAsia" w:hAnsiTheme="minorEastAsia"/>
          <w:b/>
          <w:sz w:val="21"/>
          <w:szCs w:val="21"/>
          <w:vertAlign w:val="superscript"/>
        </w:rPr>
        <w:t>-1</w:t>
      </w:r>
      <w:r>
        <w:rPr>
          <w:rFonts w:asciiTheme="minorEastAsia" w:eastAsiaTheme="minorEastAsia" w:hAnsiTheme="minorEastAsia"/>
          <w:b/>
          <w:sz w:val="21"/>
          <w:szCs w:val="21"/>
        </w:rPr>
        <w:t xml:space="preserve"> AgNO</w:t>
      </w:r>
      <w:r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3</w:t>
      </w:r>
      <w:r>
        <w:rPr>
          <w:rFonts w:asciiTheme="minorEastAsia" w:eastAsiaTheme="minorEastAsia" w:hAnsiTheme="minorEastAsia"/>
          <w:b/>
          <w:sz w:val="21"/>
          <w:szCs w:val="21"/>
        </w:rPr>
        <w:t>溶液完全反应</w:t>
      </w:r>
    </w:p>
    <w:p w:rsidR="00E20131" w:rsidRDefault="00BC50C1" w:rsidP="0077700C">
      <w:pPr>
        <w:spacing w:line="400" w:lineRule="exact"/>
        <w:ind w:firstLineChars="100" w:firstLine="211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>D.取10 mL该溶液加入10 mL水,所得MgCl</w:t>
      </w:r>
      <w:r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2</w:t>
      </w:r>
      <w:r>
        <w:rPr>
          <w:rFonts w:asciiTheme="minorEastAsia" w:eastAsiaTheme="minorEastAsia" w:hAnsiTheme="minorEastAsia"/>
          <w:b/>
          <w:sz w:val="21"/>
          <w:szCs w:val="21"/>
        </w:rPr>
        <w:t>溶液中溶质的物质的量浓度为0.5 mol·L</w:t>
      </w:r>
      <w:r>
        <w:rPr>
          <w:rFonts w:asciiTheme="minorEastAsia" w:eastAsiaTheme="minorEastAsia" w:hAnsiTheme="minorEastAsia"/>
          <w:b/>
          <w:sz w:val="21"/>
          <w:szCs w:val="21"/>
          <w:vertAlign w:val="superscript"/>
        </w:rPr>
        <w:t>-1</w:t>
      </w:r>
    </w:p>
    <w:p w:rsidR="00E20131" w:rsidRDefault="00BC50C1">
      <w:pPr>
        <w:spacing w:line="400" w:lineRule="exact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t>6</w:t>
      </w:r>
      <w:r>
        <w:rPr>
          <w:rFonts w:asciiTheme="minorEastAsia" w:eastAsiaTheme="minorEastAsia" w:hAnsiTheme="minorEastAsia"/>
          <w:b/>
          <w:sz w:val="21"/>
          <w:szCs w:val="21"/>
        </w:rPr>
        <w:t>.下列各组数据中,前者刚好是后者两倍的是(　　)</w:t>
      </w:r>
    </w:p>
    <w:p w:rsidR="00E20131" w:rsidRDefault="00BC50C1">
      <w:pPr>
        <w:spacing w:line="400" w:lineRule="exact"/>
        <w:ind w:firstLineChars="100" w:firstLine="211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 xml:space="preserve">A.2 </w:t>
      </w:r>
      <w:proofErr w:type="spellStart"/>
      <w:r>
        <w:rPr>
          <w:rFonts w:asciiTheme="minorEastAsia" w:eastAsiaTheme="minorEastAsia" w:hAnsiTheme="minorEastAsia"/>
          <w:b/>
          <w:sz w:val="21"/>
          <w:szCs w:val="21"/>
        </w:rPr>
        <w:t>mol</w:t>
      </w:r>
      <w:proofErr w:type="spellEnd"/>
      <w:r>
        <w:rPr>
          <w:rFonts w:asciiTheme="minorEastAsia" w:eastAsiaTheme="minorEastAsia" w:hAnsiTheme="minorEastAsia"/>
          <w:b/>
          <w:sz w:val="21"/>
          <w:szCs w:val="21"/>
        </w:rPr>
        <w:t xml:space="preserve">水的摩尔质量与1 </w:t>
      </w:r>
      <w:proofErr w:type="spellStart"/>
      <w:r>
        <w:rPr>
          <w:rFonts w:asciiTheme="minorEastAsia" w:eastAsiaTheme="minorEastAsia" w:hAnsiTheme="minorEastAsia"/>
          <w:b/>
          <w:sz w:val="21"/>
          <w:szCs w:val="21"/>
        </w:rPr>
        <w:t>mol</w:t>
      </w:r>
      <w:proofErr w:type="spellEnd"/>
      <w:r>
        <w:rPr>
          <w:rFonts w:asciiTheme="minorEastAsia" w:eastAsiaTheme="minorEastAsia" w:hAnsiTheme="minorEastAsia"/>
          <w:b/>
          <w:sz w:val="21"/>
          <w:szCs w:val="21"/>
        </w:rPr>
        <w:t>水的摩尔质量</w:t>
      </w:r>
    </w:p>
    <w:p w:rsidR="00E20131" w:rsidRDefault="00BC50C1">
      <w:pPr>
        <w:spacing w:line="340" w:lineRule="exact"/>
        <w:ind w:firstLineChars="100" w:firstLine="211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 xml:space="preserve">B.氯离子的物质的量浓度:50 mL 1 </w:t>
      </w:r>
      <w:proofErr w:type="spellStart"/>
      <w:r>
        <w:rPr>
          <w:rFonts w:asciiTheme="minorEastAsia" w:eastAsiaTheme="minorEastAsia" w:hAnsiTheme="minorEastAsia"/>
          <w:b/>
          <w:sz w:val="21"/>
          <w:szCs w:val="21"/>
        </w:rPr>
        <w:t>mol</w:t>
      </w:r>
      <w:proofErr w:type="spellEnd"/>
      <w:r>
        <w:rPr>
          <w:rFonts w:asciiTheme="minorEastAsia" w:eastAsiaTheme="minorEastAsia" w:hAnsiTheme="minorEastAsia"/>
          <w:b/>
          <w:sz w:val="21"/>
          <w:szCs w:val="21"/>
        </w:rPr>
        <w:t>/L CaCl</w:t>
      </w:r>
      <w:r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2</w:t>
      </w:r>
      <w:r>
        <w:rPr>
          <w:rFonts w:asciiTheme="minorEastAsia" w:eastAsiaTheme="minorEastAsia" w:hAnsiTheme="minorEastAsia"/>
          <w:b/>
          <w:sz w:val="21"/>
          <w:szCs w:val="21"/>
        </w:rPr>
        <w:t xml:space="preserve">溶液与100 mL 1 </w:t>
      </w:r>
      <w:proofErr w:type="spellStart"/>
      <w:r>
        <w:rPr>
          <w:rFonts w:asciiTheme="minorEastAsia" w:eastAsiaTheme="minorEastAsia" w:hAnsiTheme="minorEastAsia"/>
          <w:b/>
          <w:sz w:val="21"/>
          <w:szCs w:val="21"/>
        </w:rPr>
        <w:t>mol</w:t>
      </w:r>
      <w:proofErr w:type="spellEnd"/>
      <w:r>
        <w:rPr>
          <w:rFonts w:asciiTheme="minorEastAsia" w:eastAsiaTheme="minorEastAsia" w:hAnsiTheme="minorEastAsia"/>
          <w:b/>
          <w:sz w:val="21"/>
          <w:szCs w:val="21"/>
        </w:rPr>
        <w:t xml:space="preserve">/L </w:t>
      </w:r>
      <w:proofErr w:type="spellStart"/>
      <w:r>
        <w:rPr>
          <w:rFonts w:asciiTheme="minorEastAsia" w:eastAsiaTheme="minorEastAsia" w:hAnsiTheme="minorEastAsia"/>
          <w:b/>
          <w:sz w:val="21"/>
          <w:szCs w:val="21"/>
        </w:rPr>
        <w:t>KCl</w:t>
      </w:r>
      <w:proofErr w:type="spellEnd"/>
      <w:r>
        <w:rPr>
          <w:rFonts w:asciiTheme="minorEastAsia" w:eastAsiaTheme="minorEastAsia" w:hAnsiTheme="minorEastAsia"/>
          <w:b/>
          <w:sz w:val="21"/>
          <w:szCs w:val="21"/>
        </w:rPr>
        <w:t>溶液</w:t>
      </w:r>
    </w:p>
    <w:p w:rsidR="00E20131" w:rsidRDefault="00BC50C1">
      <w:pPr>
        <w:spacing w:line="340" w:lineRule="exact"/>
        <w:ind w:firstLineChars="100" w:firstLine="211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>C.22.4 L H</w:t>
      </w:r>
      <w:r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2</w:t>
      </w:r>
      <w:r>
        <w:rPr>
          <w:rFonts w:asciiTheme="minorEastAsia" w:eastAsiaTheme="minorEastAsia" w:hAnsiTheme="minorEastAsia"/>
          <w:b/>
          <w:sz w:val="21"/>
          <w:szCs w:val="21"/>
        </w:rPr>
        <w:t>所含氢原子数与11.2 L H</w:t>
      </w:r>
      <w:r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2</w:t>
      </w:r>
      <w:r>
        <w:rPr>
          <w:rFonts w:asciiTheme="minorEastAsia" w:eastAsiaTheme="minorEastAsia" w:hAnsiTheme="minorEastAsia"/>
          <w:b/>
          <w:sz w:val="21"/>
          <w:szCs w:val="21"/>
        </w:rPr>
        <w:t>所含氢原子数</w:t>
      </w:r>
    </w:p>
    <w:p w:rsidR="00E20131" w:rsidRDefault="00BC50C1">
      <w:pPr>
        <w:spacing w:line="340" w:lineRule="exact"/>
        <w:ind w:firstLineChars="100" w:firstLine="211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 xml:space="preserve">D.20% </w:t>
      </w:r>
      <w:proofErr w:type="spellStart"/>
      <w:r>
        <w:rPr>
          <w:rFonts w:asciiTheme="minorEastAsia" w:eastAsiaTheme="minorEastAsia" w:hAnsiTheme="minorEastAsia"/>
          <w:b/>
          <w:sz w:val="21"/>
          <w:szCs w:val="21"/>
        </w:rPr>
        <w:t>NaOH</w:t>
      </w:r>
      <w:proofErr w:type="spellEnd"/>
      <w:r>
        <w:rPr>
          <w:rFonts w:asciiTheme="minorEastAsia" w:eastAsiaTheme="minorEastAsia" w:hAnsiTheme="minorEastAsia"/>
          <w:b/>
          <w:sz w:val="21"/>
          <w:szCs w:val="21"/>
        </w:rPr>
        <w:t>溶液中</w:t>
      </w:r>
      <w:proofErr w:type="spellStart"/>
      <w:r>
        <w:rPr>
          <w:rFonts w:asciiTheme="minorEastAsia" w:eastAsiaTheme="minorEastAsia" w:hAnsiTheme="minorEastAsia"/>
          <w:b/>
          <w:sz w:val="21"/>
          <w:szCs w:val="21"/>
        </w:rPr>
        <w:t>NaOH</w:t>
      </w:r>
      <w:proofErr w:type="spellEnd"/>
      <w:r>
        <w:rPr>
          <w:rFonts w:asciiTheme="minorEastAsia" w:eastAsiaTheme="minorEastAsia" w:hAnsiTheme="minorEastAsia"/>
          <w:b/>
          <w:sz w:val="21"/>
          <w:szCs w:val="21"/>
        </w:rPr>
        <w:t xml:space="preserve">的物质的量浓度与10% </w:t>
      </w:r>
      <w:proofErr w:type="spellStart"/>
      <w:r>
        <w:rPr>
          <w:rFonts w:asciiTheme="minorEastAsia" w:eastAsiaTheme="minorEastAsia" w:hAnsiTheme="minorEastAsia"/>
          <w:b/>
          <w:sz w:val="21"/>
          <w:szCs w:val="21"/>
        </w:rPr>
        <w:t>NaOH</w:t>
      </w:r>
      <w:proofErr w:type="spellEnd"/>
      <w:r>
        <w:rPr>
          <w:rFonts w:asciiTheme="minorEastAsia" w:eastAsiaTheme="minorEastAsia" w:hAnsiTheme="minorEastAsia"/>
          <w:b/>
          <w:sz w:val="21"/>
          <w:szCs w:val="21"/>
        </w:rPr>
        <w:t>溶液中</w:t>
      </w:r>
      <w:proofErr w:type="spellStart"/>
      <w:r>
        <w:rPr>
          <w:rFonts w:asciiTheme="minorEastAsia" w:eastAsiaTheme="minorEastAsia" w:hAnsiTheme="minorEastAsia"/>
          <w:b/>
          <w:sz w:val="21"/>
          <w:szCs w:val="21"/>
        </w:rPr>
        <w:t>NaOH</w:t>
      </w:r>
      <w:proofErr w:type="spellEnd"/>
      <w:r>
        <w:rPr>
          <w:rFonts w:asciiTheme="minorEastAsia" w:eastAsiaTheme="minorEastAsia" w:hAnsiTheme="minorEastAsia"/>
          <w:b/>
          <w:sz w:val="21"/>
          <w:szCs w:val="21"/>
        </w:rPr>
        <w:t>的物质的量浓度</w:t>
      </w:r>
    </w:p>
    <w:p w:rsidR="002C63F9" w:rsidRPr="002C63F9" w:rsidRDefault="00BC50C1" w:rsidP="002C63F9">
      <w:pPr>
        <w:spacing w:line="360" w:lineRule="auto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t>7</w:t>
      </w:r>
      <w:r>
        <w:rPr>
          <w:rFonts w:asciiTheme="minorEastAsia" w:eastAsiaTheme="minorEastAsia" w:hAnsiTheme="minorEastAsia"/>
          <w:b/>
          <w:sz w:val="21"/>
          <w:szCs w:val="21"/>
        </w:rPr>
        <w:t>.</w:t>
      </w:r>
      <w:r w:rsidR="002C63F9" w:rsidRPr="002C63F9">
        <w:rPr>
          <w:rFonts w:ascii="宋体" w:hAnsi="宋体" w:cs="宋体"/>
        </w:rPr>
        <w:t xml:space="preserve"> </w:t>
      </w:r>
      <w:r w:rsidR="002C63F9" w:rsidRPr="002C63F9">
        <w:rPr>
          <w:rFonts w:ascii="宋体" w:hAnsi="宋体" w:cs="宋体"/>
          <w:b/>
          <w:sz w:val="21"/>
          <w:szCs w:val="21"/>
        </w:rPr>
        <w:t>将标准状况下的</w:t>
      </w:r>
      <w:proofErr w:type="spellStart"/>
      <w:r w:rsidR="002C63F9" w:rsidRPr="002C63F9">
        <w:rPr>
          <w:rFonts w:eastAsia="Times New Roman"/>
          <w:b/>
          <w:sz w:val="21"/>
          <w:szCs w:val="21"/>
        </w:rPr>
        <w:t>VLHCl</w:t>
      </w:r>
      <w:proofErr w:type="spellEnd"/>
      <w:r w:rsidR="002C63F9" w:rsidRPr="002C63F9">
        <w:rPr>
          <w:rFonts w:ascii="宋体" w:hAnsi="宋体" w:cs="宋体"/>
          <w:b/>
          <w:sz w:val="21"/>
          <w:szCs w:val="21"/>
        </w:rPr>
        <w:t>气体完全溶解在</w:t>
      </w:r>
      <w:r w:rsidR="002C63F9" w:rsidRPr="002C63F9">
        <w:rPr>
          <w:rFonts w:eastAsia="Times New Roman"/>
          <w:b/>
          <w:sz w:val="21"/>
          <w:szCs w:val="21"/>
        </w:rPr>
        <w:t>250mL</w:t>
      </w:r>
      <w:r w:rsidR="002C63F9" w:rsidRPr="002C63F9">
        <w:rPr>
          <w:rFonts w:ascii="宋体" w:hAnsi="宋体" w:cs="宋体"/>
          <w:b/>
          <w:sz w:val="21"/>
          <w:szCs w:val="21"/>
        </w:rPr>
        <w:t>水中，得到的盐酸密度为</w:t>
      </w:r>
      <w:proofErr w:type="spellStart"/>
      <w:r w:rsidR="002C63F9" w:rsidRPr="002C63F9">
        <w:rPr>
          <w:rFonts w:eastAsia="Times New Roman"/>
          <w:b/>
          <w:sz w:val="21"/>
          <w:szCs w:val="21"/>
        </w:rPr>
        <w:t>ag·cm</w:t>
      </w:r>
      <w:proofErr w:type="spellEnd"/>
      <w:r w:rsidR="002C63F9" w:rsidRPr="002C63F9">
        <w:rPr>
          <w:rFonts w:ascii="MS UI Gothic" w:eastAsia="MS UI Gothic" w:hAnsi="MS UI Gothic" w:cs="MS UI Gothic"/>
          <w:b/>
          <w:sz w:val="21"/>
          <w:szCs w:val="21"/>
          <w:vertAlign w:val="superscript"/>
        </w:rPr>
        <w:t>－</w:t>
      </w:r>
      <w:r w:rsidR="002C63F9" w:rsidRPr="002C63F9">
        <w:rPr>
          <w:rFonts w:eastAsia="Times New Roman"/>
          <w:b/>
          <w:sz w:val="21"/>
          <w:szCs w:val="21"/>
          <w:vertAlign w:val="superscript"/>
        </w:rPr>
        <w:t>3</w:t>
      </w:r>
      <w:r w:rsidR="002C63F9" w:rsidRPr="002C63F9">
        <w:rPr>
          <w:rFonts w:ascii="宋体" w:hAnsi="宋体" w:cs="宋体"/>
          <w:b/>
          <w:sz w:val="21"/>
          <w:szCs w:val="21"/>
        </w:rPr>
        <w:t>，则该盐酸的物质的量浓度是</w:t>
      </w:r>
      <w:r w:rsidR="002C63F9">
        <w:rPr>
          <w:rFonts w:ascii="宋体" w:hAnsi="宋体" w:cs="宋体" w:hint="eastAsia"/>
          <w:b/>
          <w:sz w:val="21"/>
          <w:szCs w:val="21"/>
        </w:rPr>
        <w:t xml:space="preserve">   </w:t>
      </w:r>
      <w:r w:rsidR="002C63F9">
        <w:rPr>
          <w:rFonts w:asciiTheme="minorEastAsia" w:eastAsiaTheme="minorEastAsia" w:hAnsiTheme="minorEastAsia"/>
          <w:b/>
          <w:sz w:val="21"/>
          <w:szCs w:val="21"/>
        </w:rPr>
        <w:t>(　　)</w:t>
      </w:r>
    </w:p>
    <w:p w:rsidR="002C63F9" w:rsidRPr="002C63F9" w:rsidRDefault="002C63F9" w:rsidP="002C63F9">
      <w:pPr>
        <w:spacing w:line="360" w:lineRule="auto"/>
        <w:ind w:firstLineChars="150" w:firstLine="319"/>
        <w:textAlignment w:val="center"/>
        <w:rPr>
          <w:rFonts w:eastAsia="Times New Roman"/>
          <w:b/>
          <w:sz w:val="21"/>
          <w:szCs w:val="21"/>
        </w:rPr>
      </w:pPr>
      <w:r w:rsidRPr="002C63F9">
        <w:rPr>
          <w:b/>
          <w:sz w:val="21"/>
          <w:szCs w:val="21"/>
        </w:rPr>
        <w:t>A</w:t>
      </w:r>
      <w:r w:rsidRPr="002C63F9">
        <w:rPr>
          <w:b/>
          <w:sz w:val="21"/>
          <w:szCs w:val="21"/>
        </w:rPr>
        <w:t>．</w:t>
      </w:r>
      <w:r w:rsidRPr="002C63F9">
        <w:rPr>
          <w:b/>
          <w:noProof/>
          <w:sz w:val="21"/>
          <w:szCs w:val="21"/>
        </w:rPr>
        <w:drawing>
          <wp:inline distT="0" distB="0" distL="0" distR="0">
            <wp:extent cx="304800" cy="323850"/>
            <wp:effectExtent l="0" t="0" r="0" b="0"/>
            <wp:docPr id="5" name="图片 100011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0266125" name="图片 100011" descr="学科网(www.zxxk.com)--教育资源门户，提供试题试卷、教案、课件、教学论文、素材等各类教学资源库下载，还有大量丰富的教学资讯！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C63F9">
        <w:rPr>
          <w:rFonts w:eastAsia="Times New Roman"/>
          <w:b/>
          <w:sz w:val="21"/>
          <w:szCs w:val="21"/>
        </w:rPr>
        <w:t>mo1·L</w:t>
      </w:r>
      <w:r w:rsidRPr="002C63F9">
        <w:rPr>
          <w:rFonts w:ascii="MS UI Gothic" w:eastAsia="MS UI Gothic" w:hAnsi="MS UI Gothic" w:cs="MS UI Gothic"/>
          <w:b/>
          <w:sz w:val="21"/>
          <w:szCs w:val="21"/>
          <w:vertAlign w:val="superscript"/>
        </w:rPr>
        <w:t>－</w:t>
      </w:r>
      <w:r w:rsidRPr="002C63F9">
        <w:rPr>
          <w:rFonts w:eastAsia="Times New Roman"/>
          <w:b/>
          <w:sz w:val="21"/>
          <w:szCs w:val="21"/>
          <w:vertAlign w:val="superscript"/>
        </w:rPr>
        <w:t>1</w:t>
      </w:r>
      <w:r w:rsidRPr="002C63F9">
        <w:rPr>
          <w:b/>
          <w:sz w:val="21"/>
          <w:szCs w:val="21"/>
        </w:rPr>
        <w:t xml:space="preserve">    B</w:t>
      </w:r>
      <w:r w:rsidRPr="002C63F9">
        <w:rPr>
          <w:b/>
          <w:sz w:val="21"/>
          <w:szCs w:val="21"/>
        </w:rPr>
        <w:t>．</w:t>
      </w:r>
      <w:r w:rsidRPr="002C63F9">
        <w:rPr>
          <w:b/>
          <w:noProof/>
          <w:sz w:val="21"/>
          <w:szCs w:val="21"/>
        </w:rPr>
        <w:drawing>
          <wp:inline distT="0" distB="0" distL="0" distR="0">
            <wp:extent cx="323850" cy="342900"/>
            <wp:effectExtent l="0" t="0" r="0" b="0"/>
            <wp:docPr id="6" name="图片 100012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4267331" name="图片 100012" descr="学科网(www.zxxk.com)--教育资源门户，提供试题试卷、教案、课件、教学论文、素材等各类教学资源库下载，还有大量丰富的教学资讯！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spellStart"/>
      <w:r w:rsidRPr="002C63F9">
        <w:rPr>
          <w:rFonts w:eastAsia="Times New Roman"/>
          <w:b/>
          <w:sz w:val="21"/>
          <w:szCs w:val="21"/>
        </w:rPr>
        <w:t>mol·L</w:t>
      </w:r>
      <w:proofErr w:type="spellEnd"/>
      <w:r w:rsidRPr="002C63F9">
        <w:rPr>
          <w:rFonts w:ascii="MS UI Gothic" w:eastAsia="MS UI Gothic" w:hAnsi="MS UI Gothic" w:cs="MS UI Gothic"/>
          <w:b/>
          <w:sz w:val="21"/>
          <w:szCs w:val="21"/>
          <w:vertAlign w:val="superscript"/>
        </w:rPr>
        <w:t>－</w:t>
      </w:r>
      <w:r w:rsidRPr="002C63F9">
        <w:rPr>
          <w:rFonts w:eastAsia="Times New Roman"/>
          <w:b/>
          <w:sz w:val="21"/>
          <w:szCs w:val="21"/>
          <w:vertAlign w:val="superscript"/>
        </w:rPr>
        <w:t>1</w:t>
      </w:r>
    </w:p>
    <w:p w:rsidR="002C63F9" w:rsidRPr="002C63F9" w:rsidRDefault="002C63F9" w:rsidP="002C63F9">
      <w:pPr>
        <w:spacing w:line="360" w:lineRule="auto"/>
        <w:ind w:firstLineChars="150" w:firstLine="319"/>
        <w:textAlignment w:val="center"/>
        <w:rPr>
          <w:rFonts w:eastAsia="Times New Roman"/>
          <w:b/>
          <w:sz w:val="21"/>
          <w:szCs w:val="21"/>
        </w:rPr>
      </w:pPr>
      <w:r w:rsidRPr="002C63F9">
        <w:rPr>
          <w:b/>
          <w:sz w:val="21"/>
          <w:szCs w:val="21"/>
        </w:rPr>
        <w:t>C</w:t>
      </w:r>
      <w:r w:rsidRPr="002C63F9">
        <w:rPr>
          <w:b/>
          <w:sz w:val="21"/>
          <w:szCs w:val="21"/>
        </w:rPr>
        <w:t>．</w:t>
      </w:r>
      <w:r w:rsidRPr="002C63F9">
        <w:rPr>
          <w:b/>
          <w:noProof/>
          <w:sz w:val="21"/>
          <w:szCs w:val="21"/>
        </w:rPr>
        <w:drawing>
          <wp:inline distT="0" distB="0" distL="0" distR="0">
            <wp:extent cx="904875" cy="333375"/>
            <wp:effectExtent l="0" t="0" r="0" b="0"/>
            <wp:docPr id="7" name="图片 100013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6246776" name="图片 100013" descr="学科网(www.zxxk.com)--教育资源门户，提供试题试卷、教案、课件、教学论文、素材等各类教学资源库下载，还有大量丰富的教学资讯！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spellStart"/>
      <w:r w:rsidRPr="002C63F9">
        <w:rPr>
          <w:rFonts w:eastAsia="Times New Roman"/>
          <w:b/>
          <w:sz w:val="21"/>
          <w:szCs w:val="21"/>
        </w:rPr>
        <w:t>mol·L</w:t>
      </w:r>
      <w:proofErr w:type="spellEnd"/>
      <w:r w:rsidRPr="002C63F9">
        <w:rPr>
          <w:rFonts w:ascii="MS UI Gothic" w:eastAsia="MS UI Gothic" w:hAnsi="MS UI Gothic" w:cs="MS UI Gothic"/>
          <w:b/>
          <w:sz w:val="21"/>
          <w:szCs w:val="21"/>
          <w:vertAlign w:val="superscript"/>
        </w:rPr>
        <w:t>－</w:t>
      </w:r>
      <w:r w:rsidRPr="002C63F9">
        <w:rPr>
          <w:rFonts w:eastAsia="Times New Roman"/>
          <w:b/>
          <w:sz w:val="21"/>
          <w:szCs w:val="21"/>
          <w:vertAlign w:val="superscript"/>
        </w:rPr>
        <w:t>1</w:t>
      </w:r>
      <w:r w:rsidRPr="002C63F9">
        <w:rPr>
          <w:b/>
          <w:sz w:val="21"/>
          <w:szCs w:val="21"/>
        </w:rPr>
        <w:t xml:space="preserve">    D</w:t>
      </w:r>
      <w:r w:rsidRPr="002C63F9">
        <w:rPr>
          <w:b/>
          <w:sz w:val="21"/>
          <w:szCs w:val="21"/>
        </w:rPr>
        <w:t>．</w:t>
      </w:r>
      <w:r w:rsidRPr="002C63F9">
        <w:rPr>
          <w:b/>
          <w:noProof/>
          <w:sz w:val="21"/>
          <w:szCs w:val="21"/>
        </w:rPr>
        <w:drawing>
          <wp:inline distT="0" distB="0" distL="0" distR="0">
            <wp:extent cx="781050" cy="342900"/>
            <wp:effectExtent l="0" t="0" r="0" b="0"/>
            <wp:docPr id="8" name="图片 100014" descr="学科网(www.zxxk.com)--教育资源门户，提供试题试卷、教案、课件、教学论文、素材等各类教学资源库下载，还有大量丰富的教学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608621" name="图片 100014" descr="学科网(www.zxxk.com)--教育资源门户，提供试题试卷、教案、课件、教学论文、素材等各类教学资源库下载，还有大量丰富的教学资讯！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spellStart"/>
      <w:r w:rsidRPr="002C63F9">
        <w:rPr>
          <w:rFonts w:eastAsia="Times New Roman"/>
          <w:b/>
          <w:sz w:val="21"/>
          <w:szCs w:val="21"/>
        </w:rPr>
        <w:t>mol·L</w:t>
      </w:r>
      <w:proofErr w:type="spellEnd"/>
      <w:r w:rsidRPr="002C63F9">
        <w:rPr>
          <w:rFonts w:ascii="MS UI Gothic" w:eastAsia="MS UI Gothic" w:hAnsi="MS UI Gothic" w:cs="MS UI Gothic"/>
          <w:b/>
          <w:sz w:val="21"/>
          <w:szCs w:val="21"/>
          <w:vertAlign w:val="superscript"/>
        </w:rPr>
        <w:t>－</w:t>
      </w:r>
      <w:r w:rsidRPr="002C63F9">
        <w:rPr>
          <w:rFonts w:eastAsia="Times New Roman"/>
          <w:b/>
          <w:sz w:val="21"/>
          <w:szCs w:val="21"/>
          <w:vertAlign w:val="superscript"/>
        </w:rPr>
        <w:t>1</w:t>
      </w:r>
    </w:p>
    <w:p w:rsidR="00E20131" w:rsidRDefault="00BC50C1" w:rsidP="002C63F9">
      <w:pPr>
        <w:spacing w:line="360" w:lineRule="auto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t>8</w:t>
      </w:r>
      <w:r>
        <w:rPr>
          <w:rFonts w:asciiTheme="minorEastAsia" w:eastAsiaTheme="minorEastAsia" w:hAnsiTheme="minorEastAsia"/>
          <w:b/>
          <w:sz w:val="21"/>
          <w:szCs w:val="21"/>
        </w:rPr>
        <w:t>.某结晶水合物的化学式为R·nH</w:t>
      </w:r>
      <w:r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2</w:t>
      </w:r>
      <w:r>
        <w:rPr>
          <w:rFonts w:asciiTheme="minorEastAsia" w:eastAsiaTheme="minorEastAsia" w:hAnsiTheme="minorEastAsia"/>
          <w:b/>
          <w:sz w:val="21"/>
          <w:szCs w:val="21"/>
        </w:rPr>
        <w:t>O,其相对分子质量为M。25 ℃时,将a g该晶体溶于b g水中可形成V mL饱和溶液。下列关系中正确的是(　　)</w:t>
      </w:r>
    </w:p>
    <w:p w:rsidR="006D69CC" w:rsidRDefault="00BC50C1">
      <w:pPr>
        <w:spacing w:line="360" w:lineRule="auto"/>
        <w:ind w:firstLineChars="100" w:firstLine="241"/>
        <w:rPr>
          <w:rFonts w:asciiTheme="minorEastAsia" w:eastAsiaTheme="minorEastAsia" w:hAnsiTheme="minorEastAsia"/>
          <w:b/>
          <w:sz w:val="24"/>
          <w:szCs w:val="24"/>
        </w:rPr>
      </w:pPr>
      <w:r w:rsidRPr="006D69CC">
        <w:rPr>
          <w:rFonts w:asciiTheme="minorEastAsia" w:eastAsiaTheme="minorEastAsia" w:hAnsiTheme="minorEastAsia"/>
          <w:b/>
          <w:sz w:val="24"/>
          <w:szCs w:val="24"/>
        </w:rPr>
        <w:t>A.饱和溶液中溶质的物质的量浓度为</w:t>
      </w:r>
      <m:oMath>
        <m:f>
          <m:fPr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>1 000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  <m:r>
              <m:rPr>
                <m:nor/>
              </m:rPr>
              <w:rPr>
                <w:rFonts w:ascii="Cambria Math" w:eastAsiaTheme="minorEastAsia" w:hAnsi="Cambria Math"/>
                <w:b/>
                <w:sz w:val="24"/>
                <w:szCs w:val="24"/>
              </w:rPr>
              <m:t>(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nor/>
              </m:rPr>
              <w:rPr>
                <w:rFonts w:ascii="Cambria Math" w:eastAsiaTheme="minorEastAsia" w:hAnsi="Cambria Math"/>
                <w:b/>
                <w:sz w:val="24"/>
                <w:szCs w:val="24"/>
              </w:rPr>
              <m:t>-18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r>
              <m:rPr>
                <m:nor/>
              </m:rPr>
              <w:rPr>
                <w:rFonts w:ascii="Cambria Math" w:eastAsiaTheme="minorEastAsia" w:hAnsi="Cambria Math"/>
                <w:b/>
                <w:sz w:val="24"/>
                <w:szCs w:val="24"/>
              </w:rPr>
              <m:t>)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MV</m:t>
            </m:r>
          </m:den>
        </m:f>
      </m:oMath>
      <w:r w:rsidRPr="006D69CC">
        <w:rPr>
          <w:rFonts w:asciiTheme="minorEastAsia" w:eastAsiaTheme="minorEastAsia" w:hAnsiTheme="minorEastAsia"/>
          <w:b/>
          <w:sz w:val="24"/>
          <w:szCs w:val="24"/>
        </w:rPr>
        <w:t xml:space="preserve"> mol/L</w:t>
      </w:r>
      <w:r w:rsidRPr="006D69CC">
        <w:rPr>
          <w:rFonts w:asciiTheme="minorEastAsia" w:eastAsiaTheme="minorEastAsia" w:hAnsiTheme="minorEastAsia" w:hint="eastAsia"/>
          <w:b/>
          <w:sz w:val="24"/>
          <w:szCs w:val="24"/>
        </w:rPr>
        <w:t xml:space="preserve">  </w:t>
      </w:r>
    </w:p>
    <w:p w:rsidR="00E20131" w:rsidRPr="006D69CC" w:rsidRDefault="00BC50C1">
      <w:pPr>
        <w:spacing w:line="360" w:lineRule="auto"/>
        <w:ind w:firstLineChars="100" w:firstLine="241"/>
        <w:rPr>
          <w:rFonts w:asciiTheme="minorEastAsia" w:eastAsiaTheme="minorEastAsia" w:hAnsiTheme="minorEastAsia"/>
          <w:b/>
          <w:sz w:val="24"/>
          <w:szCs w:val="24"/>
        </w:rPr>
      </w:pPr>
      <w:r w:rsidRPr="006D69CC">
        <w:rPr>
          <w:rFonts w:asciiTheme="minorEastAsia" w:eastAsiaTheme="minorEastAsia" w:hAnsiTheme="minorEastAsia"/>
          <w:b/>
          <w:sz w:val="24"/>
          <w:szCs w:val="24"/>
        </w:rPr>
        <w:t>B.25 ℃时R的溶解度为</w:t>
      </w:r>
      <m:oMath>
        <m:f>
          <m:fPr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  <m:r>
              <m:rPr>
                <m:nor/>
              </m:rPr>
              <w:rPr>
                <w:rFonts w:ascii="Cambria Math" w:eastAsiaTheme="minorEastAsia" w:hAnsi="Cambria Math"/>
                <w:b/>
                <w:sz w:val="24"/>
                <w:szCs w:val="24"/>
              </w:rPr>
              <m:t>(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nor/>
              </m:rPr>
              <w:rPr>
                <w:rFonts w:ascii="Cambria Math" w:eastAsiaTheme="minorEastAsia" w:hAnsi="Cambria Math"/>
                <w:b/>
                <w:sz w:val="24"/>
                <w:szCs w:val="24"/>
              </w:rPr>
              <m:t>-18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r>
              <m:rPr>
                <m:nor/>
              </m:rPr>
              <w:rPr>
                <w:rFonts w:ascii="Cambria Math" w:eastAsiaTheme="minorEastAsia" w:hAnsi="Cambria Math"/>
                <w:b/>
                <w:sz w:val="24"/>
                <w:szCs w:val="24"/>
              </w:rPr>
              <m:t>)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nor/>
              </m:rPr>
              <w:rPr>
                <w:rFonts w:ascii="Cambria Math" w:eastAsiaTheme="minorEastAsia" w:hAnsi="Cambria Math"/>
                <w:b/>
                <w:sz w:val="24"/>
                <w:szCs w:val="24"/>
              </w:rPr>
              <m:t>(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>+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  <m:r>
              <m:rPr>
                <m:nor/>
              </m:rPr>
              <w:rPr>
                <w:rFonts w:ascii="Cambria Math" w:eastAsiaTheme="minorEastAsia" w:hAnsi="Cambria Math"/>
                <w:b/>
                <w:sz w:val="24"/>
                <w:szCs w:val="24"/>
              </w:rPr>
              <m:t>)</m:t>
            </m:r>
          </m:den>
        </m:f>
      </m:oMath>
      <w:r w:rsidRPr="006D69CC">
        <w:rPr>
          <w:rFonts w:asciiTheme="minorEastAsia" w:eastAsiaTheme="minorEastAsia" w:hAnsiTheme="minorEastAsia"/>
          <w:b/>
          <w:sz w:val="24"/>
          <w:szCs w:val="24"/>
        </w:rPr>
        <w:t xml:space="preserve"> g</w:t>
      </w:r>
    </w:p>
    <w:p w:rsidR="006D69CC" w:rsidRDefault="00BC50C1">
      <w:pPr>
        <w:spacing w:line="360" w:lineRule="auto"/>
        <w:ind w:firstLineChars="100" w:firstLine="241"/>
        <w:rPr>
          <w:rFonts w:asciiTheme="minorEastAsia" w:eastAsiaTheme="minorEastAsia" w:hAnsiTheme="minorEastAsia"/>
          <w:b/>
          <w:sz w:val="24"/>
          <w:szCs w:val="24"/>
        </w:rPr>
      </w:pPr>
      <w:r w:rsidRPr="006D69CC">
        <w:rPr>
          <w:rFonts w:asciiTheme="minorEastAsia" w:eastAsiaTheme="minorEastAsia" w:hAnsiTheme="minorEastAsia"/>
          <w:b/>
          <w:sz w:val="24"/>
          <w:szCs w:val="24"/>
        </w:rPr>
        <w:t>C.饱和溶液中溶质的质量分数为</w:t>
      </w:r>
      <m:oMath>
        <m:f>
          <m:fPr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>100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  <m:r>
              <m:rPr>
                <m:nor/>
              </m:rPr>
              <w:rPr>
                <w:rFonts w:ascii="Cambria Math" w:eastAsiaTheme="minorEastAsia" w:hAnsi="Cambria Math"/>
                <w:b/>
                <w:sz w:val="24"/>
                <w:szCs w:val="24"/>
              </w:rPr>
              <m:t>(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nor/>
              </m:rPr>
              <w:rPr>
                <w:rFonts w:ascii="Cambria Math" w:eastAsiaTheme="minorEastAsia" w:hAnsi="Cambria Math"/>
                <w:b/>
                <w:sz w:val="24"/>
                <w:szCs w:val="24"/>
              </w:rPr>
              <m:t>-18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r>
              <m:rPr>
                <m:nor/>
              </m:rPr>
              <w:rPr>
                <w:rFonts w:ascii="Cambria Math" w:eastAsiaTheme="minorEastAsia" w:hAnsi="Cambria Math"/>
                <w:b/>
                <w:sz w:val="24"/>
                <w:szCs w:val="24"/>
              </w:rPr>
              <m:t>)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nor/>
              </m:rPr>
              <w:rPr>
                <w:rFonts w:ascii="Cambria Math" w:eastAsiaTheme="minorEastAsia" w:hAnsi="Cambria Math"/>
                <w:b/>
                <w:sz w:val="24"/>
                <w:szCs w:val="24"/>
              </w:rPr>
              <m:t>(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>+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  <m:r>
              <m:rPr>
                <m:nor/>
              </m:rPr>
              <w:rPr>
                <w:rFonts w:ascii="Cambria Math" w:eastAsiaTheme="minorEastAsia" w:hAnsi="Cambria Math"/>
                <w:b/>
                <w:sz w:val="24"/>
                <w:szCs w:val="24"/>
              </w:rPr>
              <m:t>)</m:t>
            </m:r>
          </m:den>
        </m:f>
      </m:oMath>
      <w:r w:rsidRPr="006D69CC">
        <w:rPr>
          <w:rFonts w:asciiTheme="minorEastAsia" w:eastAsiaTheme="minorEastAsia" w:hAnsiTheme="minorEastAsia"/>
          <w:b/>
          <w:sz w:val="24"/>
          <w:szCs w:val="24"/>
        </w:rPr>
        <w:t>%</w:t>
      </w:r>
      <w:r w:rsidRPr="006D69CC">
        <w:rPr>
          <w:rFonts w:asciiTheme="minorEastAsia" w:eastAsiaTheme="minorEastAsia" w:hAnsiTheme="minorEastAsia" w:hint="eastAsia"/>
          <w:b/>
          <w:sz w:val="24"/>
          <w:szCs w:val="24"/>
        </w:rPr>
        <w:t xml:space="preserve">           </w:t>
      </w:r>
    </w:p>
    <w:p w:rsidR="00E20131" w:rsidRPr="006D69CC" w:rsidRDefault="006D69CC" w:rsidP="006D69CC">
      <w:pPr>
        <w:spacing w:line="360" w:lineRule="auto"/>
        <w:rPr>
          <w:rFonts w:asciiTheme="minorEastAsia" w:eastAsiaTheme="minorEastAsia" w:hAnsiTheme="minorEastAsia"/>
          <w:b/>
          <w:sz w:val="24"/>
          <w:szCs w:val="24"/>
        </w:rPr>
      </w:pPr>
      <w:r>
        <w:rPr>
          <w:rFonts w:asciiTheme="minorEastAsia" w:eastAsiaTheme="minorEastAsia" w:hAnsiTheme="minorEastAsia" w:hint="eastAsia"/>
          <w:b/>
          <w:sz w:val="24"/>
          <w:szCs w:val="24"/>
        </w:rPr>
        <w:t xml:space="preserve"> </w:t>
      </w:r>
      <w:r w:rsidR="00BC50C1" w:rsidRPr="006D69CC">
        <w:rPr>
          <w:rFonts w:asciiTheme="minorEastAsia" w:eastAsiaTheme="minorEastAsia" w:hAnsiTheme="minorEastAsia" w:hint="eastAsia"/>
          <w:b/>
          <w:sz w:val="24"/>
          <w:szCs w:val="24"/>
        </w:rPr>
        <w:t xml:space="preserve"> </w:t>
      </w:r>
      <w:r w:rsidR="00BC50C1" w:rsidRPr="006D69CC">
        <w:rPr>
          <w:rFonts w:asciiTheme="minorEastAsia" w:eastAsiaTheme="minorEastAsia" w:hAnsiTheme="minorEastAsia"/>
          <w:b/>
          <w:sz w:val="24"/>
          <w:szCs w:val="24"/>
        </w:rPr>
        <w:t>D.饱和溶液的密度为</w:t>
      </w:r>
      <m:oMath>
        <m:f>
          <m:fPr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  <m:r>
              <m:rPr>
                <m:nor/>
              </m:rPr>
              <w:rPr>
                <w:rFonts w:ascii="Cambria Math" w:eastAsiaTheme="minorEastAsia" w:hAnsi="Cambria Math"/>
                <w:b/>
                <w:sz w:val="24"/>
                <w:szCs w:val="24"/>
              </w:rPr>
              <m:t>(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r>
              <m:rPr>
                <m:nor/>
              </m:rPr>
              <w:rPr>
                <w:rFonts w:ascii="Cambria Math" w:eastAsiaTheme="minorEastAsia" w:hAnsi="Cambria Math"/>
                <w:b/>
                <w:sz w:val="24"/>
                <w:szCs w:val="24"/>
              </w:rPr>
              <m:t>-18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  <m:r>
              <m:rPr>
                <m:nor/>
              </m:rPr>
              <w:rPr>
                <w:rFonts w:ascii="Cambria Math" w:eastAsiaTheme="minorEastAsia" w:hAnsi="Cambria Math"/>
                <w:b/>
                <w:sz w:val="24"/>
                <w:szCs w:val="24"/>
              </w:rPr>
              <m:t>)</m:t>
            </m:r>
          </m:num>
          <m:den>
            <m:r>
              <m:rPr>
                <m:nor/>
              </m:rPr>
              <w:rPr>
                <w:rFonts w:ascii="Cambria Math" w:eastAsiaTheme="minorEastAsia" w:hAnsi="Cambria Math"/>
                <w:b/>
                <w:sz w:val="24"/>
                <w:szCs w:val="24"/>
              </w:rPr>
              <m:t>(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>+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  <m:r>
              <m:rPr>
                <m:nor/>
              </m:rPr>
              <w:rPr>
                <w:rFonts w:ascii="Cambria Math" w:eastAsiaTheme="minorEastAsia" w:hAnsi="Cambria Math"/>
                <w:b/>
                <w:sz w:val="24"/>
                <w:szCs w:val="24"/>
              </w:rPr>
              <m:t>)</m:t>
            </m:r>
          </m:den>
        </m:f>
      </m:oMath>
      <w:r w:rsidR="00BC50C1" w:rsidRPr="006D69CC">
        <w:rPr>
          <w:rFonts w:asciiTheme="minorEastAsia" w:eastAsiaTheme="minorEastAsia" w:hAnsiTheme="minorEastAsia"/>
          <w:b/>
          <w:sz w:val="24"/>
          <w:szCs w:val="24"/>
        </w:rPr>
        <w:t xml:space="preserve"> g/mL</w:t>
      </w:r>
    </w:p>
    <w:p w:rsidR="00F5034C" w:rsidRPr="00F5034C" w:rsidRDefault="00BC50C1" w:rsidP="00F5034C">
      <w:pPr>
        <w:spacing w:line="360" w:lineRule="auto"/>
        <w:textAlignment w:val="center"/>
        <w:rPr>
          <w:rFonts w:eastAsia="Times New Roman"/>
          <w:b/>
          <w:sz w:val="21"/>
          <w:szCs w:val="21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t>9</w:t>
      </w:r>
      <w:r>
        <w:rPr>
          <w:rFonts w:asciiTheme="minorEastAsia" w:eastAsiaTheme="minorEastAsia" w:hAnsiTheme="minorEastAsia"/>
          <w:b/>
          <w:sz w:val="21"/>
          <w:szCs w:val="21"/>
        </w:rPr>
        <w:t>.</w:t>
      </w:r>
      <w:r w:rsidR="00F5034C" w:rsidRPr="00F5034C">
        <w:rPr>
          <w:rFonts w:ascii="宋体" w:eastAsia="宋体" w:hAnsi="宋体" w:cs="宋体"/>
        </w:rPr>
        <w:t xml:space="preserve"> </w:t>
      </w:r>
      <w:r w:rsidR="00F5034C" w:rsidRPr="00F5034C">
        <w:rPr>
          <w:rFonts w:ascii="宋体" w:eastAsia="宋体" w:hAnsi="宋体" w:cs="宋体"/>
          <w:b/>
        </w:rPr>
        <w:t>下</w:t>
      </w:r>
      <w:r w:rsidR="00F5034C" w:rsidRPr="00F5034C">
        <w:rPr>
          <w:rFonts w:ascii="宋体" w:eastAsia="宋体" w:hAnsi="宋体" w:cs="宋体"/>
          <w:b/>
          <w:sz w:val="21"/>
          <w:szCs w:val="21"/>
        </w:rPr>
        <w:t>列溶液中</w:t>
      </w:r>
      <w:r w:rsidR="00F5034C" w:rsidRPr="00F5034C">
        <w:rPr>
          <w:b/>
          <w:sz w:val="21"/>
          <w:szCs w:val="21"/>
        </w:rPr>
        <w:object w:dxaOrig="316" w:dyaOrig="2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题试卷、教案、课件、教学论文、素材等各类教学资源库下载，还有大量丰富的教学资讯！" style="width:15.75pt;height:13.5pt" o:ole="">
            <v:imagedata r:id="rId15" o:title="eqId7e228df980944e419dd3a147805dea43"/>
          </v:shape>
          <o:OLEObject Type="Embed" ProgID="Equation.DSMT4" ShapeID="_x0000_i1025" DrawAspect="Content" ObjectID="_1695819168" r:id="rId16"/>
        </w:object>
      </w:r>
      <w:r w:rsidR="00F5034C" w:rsidRPr="00F5034C">
        <w:rPr>
          <w:rFonts w:ascii="宋体" w:eastAsia="宋体" w:hAnsi="宋体" w:cs="宋体"/>
          <w:b/>
          <w:sz w:val="21"/>
          <w:szCs w:val="21"/>
        </w:rPr>
        <w:t>的物质的量浓度最大的是</w:t>
      </w:r>
      <w:r w:rsidR="000738F8">
        <w:rPr>
          <w:rFonts w:ascii="宋体" w:eastAsia="宋体" w:hAnsi="宋体" w:cs="宋体" w:hint="eastAsia"/>
          <w:b/>
          <w:sz w:val="21"/>
          <w:szCs w:val="21"/>
        </w:rPr>
        <w:t xml:space="preserve">  </w:t>
      </w:r>
      <w:r w:rsidR="000738F8">
        <w:rPr>
          <w:rFonts w:asciiTheme="minorEastAsia" w:eastAsiaTheme="minorEastAsia" w:hAnsiTheme="minorEastAsia"/>
          <w:b/>
          <w:sz w:val="21"/>
          <w:szCs w:val="21"/>
        </w:rPr>
        <w:t>(　　)</w:t>
      </w:r>
    </w:p>
    <w:p w:rsidR="00F5034C" w:rsidRPr="00F5034C" w:rsidRDefault="00F5034C" w:rsidP="002C63F9">
      <w:pPr>
        <w:tabs>
          <w:tab w:val="left" w:pos="4260"/>
        </w:tabs>
        <w:spacing w:line="360" w:lineRule="auto"/>
        <w:ind w:firstLineChars="150" w:firstLine="319"/>
        <w:textAlignment w:val="center"/>
        <w:rPr>
          <w:rFonts w:ascii="宋体" w:hAnsi="宋体" w:cs="宋体"/>
          <w:b/>
          <w:sz w:val="21"/>
          <w:szCs w:val="21"/>
        </w:rPr>
      </w:pPr>
      <w:r w:rsidRPr="00F5034C">
        <w:rPr>
          <w:b/>
          <w:sz w:val="21"/>
          <w:szCs w:val="21"/>
        </w:rPr>
        <w:t>A</w:t>
      </w:r>
      <w:r w:rsidRPr="00F5034C">
        <w:rPr>
          <w:b/>
          <w:sz w:val="21"/>
          <w:szCs w:val="21"/>
        </w:rPr>
        <w:t>．</w:t>
      </w:r>
      <w:r w:rsidR="000738F8">
        <w:rPr>
          <w:rFonts w:hint="eastAsia"/>
          <w:b/>
          <w:sz w:val="21"/>
          <w:szCs w:val="21"/>
        </w:rPr>
        <w:t xml:space="preserve">30ml </w:t>
      </w:r>
      <w:r w:rsidR="000738F8" w:rsidRPr="000738F8">
        <w:rPr>
          <w:rFonts w:asciiTheme="minorEastAsia" w:eastAsiaTheme="minorEastAsia" w:hAnsiTheme="minorEastAsia"/>
          <w:b/>
          <w:sz w:val="21"/>
          <w:szCs w:val="21"/>
        </w:rPr>
        <w:t>0.5mol/L</w:t>
      </w:r>
      <w:r w:rsidR="000738F8">
        <w:rPr>
          <w:rFonts w:hint="eastAsia"/>
          <w:b/>
          <w:sz w:val="21"/>
          <w:szCs w:val="21"/>
        </w:rPr>
        <w:t xml:space="preserve"> KClO</w:t>
      </w:r>
      <w:r w:rsidR="000738F8" w:rsidRPr="000738F8">
        <w:rPr>
          <w:rFonts w:hint="eastAsia"/>
          <w:b/>
          <w:sz w:val="21"/>
          <w:szCs w:val="21"/>
          <w:vertAlign w:val="subscript"/>
        </w:rPr>
        <w:t>3</w:t>
      </w:r>
      <w:r w:rsidRPr="00F5034C">
        <w:rPr>
          <w:rFonts w:ascii="宋体" w:eastAsia="宋体" w:hAnsi="宋体" w:cs="宋体"/>
          <w:b/>
          <w:sz w:val="21"/>
          <w:szCs w:val="21"/>
        </w:rPr>
        <w:t>溶液</w:t>
      </w:r>
      <w:r w:rsidRPr="00F5034C">
        <w:rPr>
          <w:b/>
          <w:sz w:val="21"/>
          <w:szCs w:val="21"/>
        </w:rPr>
        <w:tab/>
        <w:t>B</w:t>
      </w:r>
      <w:r w:rsidRPr="00F5034C">
        <w:rPr>
          <w:b/>
          <w:sz w:val="21"/>
          <w:szCs w:val="21"/>
        </w:rPr>
        <w:t>．</w:t>
      </w:r>
      <w:r w:rsidRPr="00F5034C">
        <w:rPr>
          <w:b/>
          <w:sz w:val="21"/>
          <w:szCs w:val="21"/>
        </w:rPr>
        <w:object w:dxaOrig="1988" w:dyaOrig="316">
          <v:shape id="_x0000_i1026" type="#_x0000_t75" alt="学科网(www.zxxk.com)--教育资源门户，提供试题试卷、教案、课件、教学论文、素材等各类教学资源库下载，还有大量丰富的教学资讯！" style="width:99.75pt;height:15.75pt" o:ole="">
            <v:imagedata r:id="rId17" o:title="eqId6d1013bb537749b396993dca0c65be09"/>
          </v:shape>
          <o:OLEObject Type="Embed" ProgID="Equation.DSMT4" ShapeID="_x0000_i1026" DrawAspect="Content" ObjectID="_1695819169" r:id="rId18"/>
        </w:object>
      </w:r>
      <w:r w:rsidRPr="00F5034C">
        <w:rPr>
          <w:rFonts w:ascii="宋体" w:eastAsia="宋体" w:hAnsi="宋体" w:cs="宋体"/>
          <w:b/>
          <w:sz w:val="21"/>
          <w:szCs w:val="21"/>
        </w:rPr>
        <w:t>溶液</w:t>
      </w:r>
    </w:p>
    <w:p w:rsidR="00E20131" w:rsidRPr="00F5034C" w:rsidRDefault="00F5034C" w:rsidP="002C63F9">
      <w:pPr>
        <w:tabs>
          <w:tab w:val="left" w:pos="4260"/>
        </w:tabs>
        <w:spacing w:line="360" w:lineRule="auto"/>
        <w:ind w:firstLineChars="150" w:firstLine="319"/>
        <w:textAlignment w:val="center"/>
        <w:rPr>
          <w:rFonts w:ascii="宋体" w:hAnsi="宋体" w:cs="宋体"/>
          <w:b/>
          <w:sz w:val="21"/>
          <w:szCs w:val="21"/>
        </w:rPr>
      </w:pPr>
      <w:r w:rsidRPr="00F5034C">
        <w:rPr>
          <w:b/>
          <w:sz w:val="21"/>
          <w:szCs w:val="21"/>
        </w:rPr>
        <w:t>C</w:t>
      </w:r>
      <w:r w:rsidRPr="00F5034C">
        <w:rPr>
          <w:b/>
          <w:sz w:val="21"/>
          <w:szCs w:val="21"/>
        </w:rPr>
        <w:t>．</w:t>
      </w:r>
      <w:r w:rsidRPr="00F5034C">
        <w:rPr>
          <w:b/>
          <w:sz w:val="21"/>
          <w:szCs w:val="21"/>
        </w:rPr>
        <w:object w:dxaOrig="1936" w:dyaOrig="316">
          <v:shape id="_x0000_i1027" type="#_x0000_t75" alt="学科网(www.zxxk.com)--教育资源门户，提供试题试卷、教案、课件、教学论文、素材等各类教学资源库下载，还有大量丰富的教学资讯！" style="width:96.75pt;height:15.75pt" o:ole="">
            <v:imagedata r:id="rId19" o:title="eqId57046c1ed27a443f8cc6ce3c1a9f37b5"/>
          </v:shape>
          <o:OLEObject Type="Embed" ProgID="Equation.DSMT4" ShapeID="_x0000_i1027" DrawAspect="Content" ObjectID="_1695819170" r:id="rId20"/>
        </w:object>
      </w:r>
      <w:r w:rsidRPr="00F5034C">
        <w:rPr>
          <w:rFonts w:ascii="宋体" w:eastAsia="宋体" w:hAnsi="宋体" w:cs="宋体"/>
          <w:b/>
          <w:sz w:val="21"/>
          <w:szCs w:val="21"/>
        </w:rPr>
        <w:t>溶液</w:t>
      </w:r>
      <w:r w:rsidRPr="00F5034C">
        <w:rPr>
          <w:b/>
          <w:sz w:val="21"/>
          <w:szCs w:val="21"/>
        </w:rPr>
        <w:tab/>
        <w:t>D</w:t>
      </w:r>
      <w:r w:rsidRPr="00F5034C">
        <w:rPr>
          <w:b/>
          <w:sz w:val="21"/>
          <w:szCs w:val="21"/>
        </w:rPr>
        <w:t>．</w:t>
      </w:r>
      <w:r w:rsidRPr="00F5034C">
        <w:rPr>
          <w:b/>
          <w:sz w:val="21"/>
          <w:szCs w:val="21"/>
        </w:rPr>
        <w:object w:dxaOrig="2129" w:dyaOrig="316">
          <v:shape id="_x0000_i1028" type="#_x0000_t75" alt="学科网(www.zxxk.com)--教育资源门户，提供试题试卷、教案、课件、教学论文、素材等各类教学资源库下载，还有大量丰富的教学资讯！" style="width:106.5pt;height:15.75pt" o:ole="">
            <v:imagedata r:id="rId21" o:title="eqIdd2022aa3ea97405ea404283c3a52d5d0"/>
          </v:shape>
          <o:OLEObject Type="Embed" ProgID="Equation.DSMT4" ShapeID="_x0000_i1028" DrawAspect="Content" ObjectID="_1695819171" r:id="rId22"/>
        </w:object>
      </w:r>
      <w:r w:rsidRPr="00F5034C">
        <w:rPr>
          <w:rFonts w:ascii="宋体" w:eastAsia="宋体" w:hAnsi="宋体" w:cs="宋体"/>
          <w:b/>
          <w:sz w:val="21"/>
          <w:szCs w:val="21"/>
        </w:rPr>
        <w:t>溶液</w:t>
      </w:r>
    </w:p>
    <w:p w:rsidR="000738F8" w:rsidRPr="000738F8" w:rsidRDefault="00BC50C1" w:rsidP="000738F8">
      <w:pPr>
        <w:spacing w:line="360" w:lineRule="exact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t>10</w:t>
      </w:r>
      <w:r>
        <w:rPr>
          <w:rFonts w:asciiTheme="minorEastAsia" w:eastAsiaTheme="minorEastAsia" w:hAnsiTheme="minorEastAsia"/>
          <w:b/>
          <w:sz w:val="21"/>
          <w:szCs w:val="21"/>
        </w:rPr>
        <w:t>.</w:t>
      </w:r>
      <w:r w:rsidR="009605B0">
        <w:rPr>
          <w:rFonts w:asciiTheme="minorEastAsia" w:eastAsiaTheme="minorEastAsia" w:hAnsiTheme="minorEastAsia"/>
          <w:b/>
          <w:sz w:val="21"/>
          <w:szCs w:val="21"/>
        </w:rPr>
        <w:t xml:space="preserve"> </w:t>
      </w:r>
      <w:r w:rsidR="000738F8" w:rsidRPr="000738F8">
        <w:rPr>
          <w:rFonts w:asciiTheme="minorEastAsia" w:eastAsiaTheme="minorEastAsia" w:hAnsiTheme="minorEastAsia"/>
          <w:b/>
          <w:sz w:val="21"/>
          <w:szCs w:val="21"/>
        </w:rPr>
        <w:t>将30mL、0.5mol/L的Na</w:t>
      </w:r>
      <w:r w:rsidR="000738F8" w:rsidRPr="000738F8"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2</w:t>
      </w:r>
      <w:r w:rsidR="000738F8" w:rsidRPr="000738F8">
        <w:rPr>
          <w:rFonts w:asciiTheme="minorEastAsia" w:eastAsiaTheme="minorEastAsia" w:hAnsiTheme="minorEastAsia"/>
          <w:b/>
          <w:sz w:val="21"/>
          <w:szCs w:val="21"/>
        </w:rPr>
        <w:t>SO</w:t>
      </w:r>
      <w:r w:rsidR="000738F8" w:rsidRPr="000738F8"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4</w:t>
      </w:r>
      <w:r w:rsidR="000738F8" w:rsidRPr="000738F8">
        <w:rPr>
          <w:rFonts w:asciiTheme="minorEastAsia" w:eastAsiaTheme="minorEastAsia" w:hAnsiTheme="minorEastAsia"/>
          <w:b/>
          <w:sz w:val="21"/>
          <w:szCs w:val="21"/>
        </w:rPr>
        <w:t>溶液，稀释成500 mL，则所得溶液的物质的量浓度为</w:t>
      </w:r>
      <w:r w:rsidR="000738F8">
        <w:rPr>
          <w:rFonts w:asciiTheme="minorEastAsia" w:eastAsiaTheme="minorEastAsia" w:hAnsiTheme="minorEastAsia"/>
          <w:b/>
          <w:sz w:val="21"/>
          <w:szCs w:val="21"/>
        </w:rPr>
        <w:t>(　　)</w:t>
      </w:r>
    </w:p>
    <w:p w:rsidR="00E20131" w:rsidRDefault="000738F8" w:rsidP="00692454">
      <w:pPr>
        <w:spacing w:line="360" w:lineRule="exact"/>
        <w:ind w:firstLineChars="150" w:firstLine="316"/>
        <w:rPr>
          <w:rFonts w:asciiTheme="minorEastAsia" w:eastAsiaTheme="minorEastAsia" w:hAnsiTheme="minorEastAsia"/>
          <w:b/>
          <w:sz w:val="21"/>
          <w:szCs w:val="21"/>
        </w:rPr>
      </w:pPr>
      <w:r w:rsidRPr="000738F8">
        <w:rPr>
          <w:rFonts w:asciiTheme="minorEastAsia" w:eastAsiaTheme="minorEastAsia" w:hAnsiTheme="minorEastAsia"/>
          <w:b/>
          <w:sz w:val="21"/>
          <w:szCs w:val="21"/>
        </w:rPr>
        <w:t>A．0.3mol/L</w:t>
      </w:r>
      <w:r>
        <w:rPr>
          <w:rFonts w:asciiTheme="minorEastAsia" w:eastAsiaTheme="minorEastAsia" w:hAnsiTheme="minorEastAsia" w:hint="eastAsia"/>
          <w:b/>
          <w:sz w:val="21"/>
          <w:szCs w:val="21"/>
        </w:rPr>
        <w:t xml:space="preserve">       </w:t>
      </w:r>
      <w:r w:rsidRPr="000738F8">
        <w:rPr>
          <w:rFonts w:asciiTheme="minorEastAsia" w:eastAsiaTheme="minorEastAsia" w:hAnsiTheme="minorEastAsia"/>
          <w:b/>
          <w:sz w:val="21"/>
          <w:szCs w:val="21"/>
        </w:rPr>
        <w:tab/>
        <w:t>B．0.03mol/L</w:t>
      </w:r>
      <w:r>
        <w:rPr>
          <w:rFonts w:asciiTheme="minorEastAsia" w:eastAsiaTheme="minorEastAsia" w:hAnsiTheme="minorEastAsia" w:hint="eastAsia"/>
          <w:b/>
          <w:sz w:val="21"/>
          <w:szCs w:val="21"/>
        </w:rPr>
        <w:t xml:space="preserve">  </w:t>
      </w:r>
      <w:r w:rsidRPr="000738F8">
        <w:rPr>
          <w:rFonts w:asciiTheme="minorEastAsia" w:eastAsiaTheme="minorEastAsia" w:hAnsiTheme="minorEastAsia"/>
          <w:b/>
          <w:sz w:val="21"/>
          <w:szCs w:val="21"/>
        </w:rPr>
        <w:tab/>
        <w:t>C．0.15mol/L</w:t>
      </w:r>
      <w:r w:rsidRPr="000738F8">
        <w:rPr>
          <w:rFonts w:asciiTheme="minorEastAsia" w:eastAsiaTheme="minorEastAsia" w:hAnsiTheme="minorEastAsia"/>
          <w:b/>
          <w:sz w:val="21"/>
          <w:szCs w:val="21"/>
        </w:rPr>
        <w:tab/>
      </w:r>
      <w:r>
        <w:rPr>
          <w:rFonts w:asciiTheme="minorEastAsia" w:eastAsiaTheme="minorEastAsia" w:hAnsiTheme="minorEastAsia" w:hint="eastAsia"/>
          <w:b/>
          <w:sz w:val="21"/>
          <w:szCs w:val="21"/>
        </w:rPr>
        <w:t xml:space="preserve">       </w:t>
      </w:r>
      <w:r w:rsidRPr="000738F8">
        <w:rPr>
          <w:rFonts w:asciiTheme="minorEastAsia" w:eastAsiaTheme="minorEastAsia" w:hAnsiTheme="minorEastAsia"/>
          <w:b/>
          <w:sz w:val="21"/>
          <w:szCs w:val="21"/>
        </w:rPr>
        <w:t>D．0.05mol/L</w:t>
      </w:r>
    </w:p>
    <w:p w:rsidR="00692454" w:rsidRPr="00692454" w:rsidRDefault="00BC50C1" w:rsidP="00692454">
      <w:pPr>
        <w:spacing w:line="360" w:lineRule="exact"/>
        <w:rPr>
          <w:rFonts w:asciiTheme="minorEastAsia" w:eastAsiaTheme="minorEastAsia" w:hAnsiTheme="minorEastAsia"/>
          <w:b/>
          <w:sz w:val="21"/>
          <w:szCs w:val="21"/>
          <w:lang w:val="es-ES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t>11</w:t>
      </w:r>
      <w:r>
        <w:rPr>
          <w:rFonts w:asciiTheme="minorEastAsia" w:eastAsiaTheme="minorEastAsia" w:hAnsiTheme="minorEastAsia"/>
          <w:b/>
          <w:sz w:val="21"/>
          <w:szCs w:val="21"/>
        </w:rPr>
        <w:t>.</w:t>
      </w:r>
      <w:r w:rsidR="009605B0">
        <w:rPr>
          <w:rFonts w:asciiTheme="minorEastAsia" w:eastAsiaTheme="minorEastAsia" w:hAnsiTheme="minorEastAsia"/>
          <w:b/>
          <w:sz w:val="21"/>
          <w:szCs w:val="21"/>
        </w:rPr>
        <w:t xml:space="preserve"> 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</w:rPr>
        <w:t>在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lang w:val="es-ES"/>
        </w:rPr>
        <w:t>K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vertAlign w:val="subscript"/>
          <w:lang w:val="es-ES"/>
        </w:rPr>
        <w:t>2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lang w:val="es-ES"/>
        </w:rPr>
        <w:t>SO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vertAlign w:val="subscript"/>
          <w:lang w:val="es-ES"/>
        </w:rPr>
        <w:t>4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</w:rPr>
        <w:t>和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lang w:val="es-ES"/>
        </w:rPr>
        <w:t>Fe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vertAlign w:val="subscript"/>
          <w:lang w:val="es-ES"/>
        </w:rPr>
        <w:t>2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lang w:val="es-ES"/>
        </w:rPr>
        <w:t>(SO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vertAlign w:val="subscript"/>
          <w:lang w:val="es-ES"/>
        </w:rPr>
        <w:t>4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lang w:val="es-ES"/>
        </w:rPr>
        <w:t>)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vertAlign w:val="subscript"/>
          <w:lang w:val="es-ES"/>
        </w:rPr>
        <w:t>3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</w:rPr>
        <w:t>的混合溶液中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lang w:val="es-ES"/>
        </w:rPr>
        <w:t>，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</w:rPr>
        <w:t>已知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lang w:val="es-ES"/>
        </w:rPr>
        <w:t>Fe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vertAlign w:val="superscript"/>
          <w:lang w:val="es-ES"/>
        </w:rPr>
        <w:t>3+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</w:rPr>
        <w:t>的物质的量浓度为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lang w:val="es-ES"/>
        </w:rPr>
        <w:t>0.1mol./L，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</w:rPr>
        <w:t>而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lang w:val="es-ES"/>
        </w:rPr>
        <w:t>SO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vertAlign w:val="subscript"/>
          <w:lang w:val="es-ES"/>
        </w:rPr>
        <w:t>4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vertAlign w:val="superscript"/>
          <w:lang w:val="es-ES"/>
        </w:rPr>
        <w:t>2--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</w:rPr>
        <w:t>的物质的量浓度为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lang w:val="es-ES"/>
        </w:rPr>
        <w:t>0.3mol/L，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</w:rPr>
        <w:t>则混合液中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lang w:val="es-ES"/>
        </w:rPr>
        <w:t>K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vertAlign w:val="superscript"/>
          <w:lang w:val="es-ES"/>
        </w:rPr>
        <w:t>+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</w:rPr>
        <w:t>的物质的量浓度为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lang w:val="es-ES"/>
        </w:rPr>
        <w:t xml:space="preserve">  </w:t>
      </w:r>
      <w:r w:rsidR="00692454" w:rsidRPr="00692454">
        <w:rPr>
          <w:rFonts w:asciiTheme="minorEastAsia" w:eastAsiaTheme="minorEastAsia" w:hAnsiTheme="minorEastAsia" w:hint="eastAsia"/>
          <w:b/>
          <w:sz w:val="21"/>
          <w:szCs w:val="21"/>
          <w:lang w:val="es-ES"/>
        </w:rPr>
        <w:t xml:space="preserve">          </w:t>
      </w:r>
      <w:r w:rsidR="00692454" w:rsidRPr="00692454">
        <w:rPr>
          <w:rFonts w:asciiTheme="minorEastAsia" w:eastAsiaTheme="minorEastAsia" w:hAnsiTheme="minorEastAsia"/>
          <w:b/>
          <w:sz w:val="21"/>
          <w:szCs w:val="21"/>
          <w:lang w:val="es-ES"/>
        </w:rPr>
        <w:t xml:space="preserve">    (    )</w:t>
      </w:r>
    </w:p>
    <w:p w:rsidR="00E20131" w:rsidRPr="006D69CC" w:rsidRDefault="00692454" w:rsidP="00692454">
      <w:pPr>
        <w:spacing w:line="360" w:lineRule="exact"/>
        <w:ind w:firstLineChars="150" w:firstLine="316"/>
        <w:rPr>
          <w:rFonts w:asciiTheme="minorEastAsia" w:eastAsiaTheme="minorEastAsia" w:hAnsiTheme="minorEastAsia"/>
          <w:b/>
          <w:sz w:val="21"/>
          <w:szCs w:val="21"/>
          <w:lang w:val="es-ES"/>
        </w:rPr>
      </w:pP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 xml:space="preserve">A．0.15mol/L   </w:t>
      </w:r>
      <w:r w:rsidRPr="006D69CC">
        <w:rPr>
          <w:rFonts w:asciiTheme="minorEastAsia" w:eastAsiaTheme="minorEastAsia" w:hAnsiTheme="minorEastAsia" w:hint="eastAsia"/>
          <w:b/>
          <w:sz w:val="21"/>
          <w:szCs w:val="21"/>
          <w:lang w:val="es-ES"/>
        </w:rPr>
        <w:t xml:space="preserve">       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 xml:space="preserve">  B．0.3mol/L      </w:t>
      </w:r>
      <w:r w:rsidRPr="006D69CC">
        <w:rPr>
          <w:rFonts w:asciiTheme="minorEastAsia" w:eastAsiaTheme="minorEastAsia" w:hAnsiTheme="minorEastAsia" w:hint="eastAsia"/>
          <w:b/>
          <w:sz w:val="21"/>
          <w:szCs w:val="21"/>
          <w:lang w:val="es-ES"/>
        </w:rPr>
        <w:t xml:space="preserve">    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 xml:space="preserve">C．0.45mol/L     </w:t>
      </w:r>
      <w:r w:rsidRPr="006D69CC">
        <w:rPr>
          <w:rFonts w:asciiTheme="minorEastAsia" w:eastAsiaTheme="minorEastAsia" w:hAnsiTheme="minorEastAsia" w:hint="eastAsia"/>
          <w:b/>
          <w:sz w:val="21"/>
          <w:szCs w:val="21"/>
          <w:lang w:val="es-ES"/>
        </w:rPr>
        <w:t xml:space="preserve">   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D． 0.6mol/L</w:t>
      </w:r>
    </w:p>
    <w:p w:rsidR="00E20131" w:rsidRPr="006D69CC" w:rsidRDefault="00BC50C1">
      <w:pPr>
        <w:spacing w:line="360" w:lineRule="exact"/>
        <w:rPr>
          <w:rFonts w:asciiTheme="minorEastAsia" w:eastAsiaTheme="minorEastAsia" w:hAnsiTheme="minorEastAsia"/>
          <w:b/>
          <w:sz w:val="21"/>
          <w:szCs w:val="21"/>
          <w:lang w:val="es-ES"/>
        </w:rPr>
      </w:pPr>
      <w:r w:rsidRPr="006D69CC">
        <w:rPr>
          <w:rFonts w:asciiTheme="minorEastAsia" w:eastAsiaTheme="minorEastAsia" w:hAnsiTheme="minorEastAsia" w:hint="eastAsia"/>
          <w:b/>
          <w:sz w:val="21"/>
          <w:szCs w:val="21"/>
          <w:lang w:val="es-ES"/>
        </w:rPr>
        <w:lastRenderedPageBreak/>
        <w:t>12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.</w:t>
      </w:r>
      <w:r>
        <w:rPr>
          <w:rFonts w:asciiTheme="minorEastAsia" w:eastAsiaTheme="minorEastAsia" w:hAnsiTheme="minorEastAsia"/>
          <w:b/>
          <w:sz w:val="21"/>
          <w:szCs w:val="21"/>
        </w:rPr>
        <w:t>欲配制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100 mL 1.0 mol/L Na</w:t>
      </w:r>
      <w:r w:rsidRPr="006D69CC">
        <w:rPr>
          <w:rFonts w:asciiTheme="minorEastAsia" w:eastAsiaTheme="minorEastAsia" w:hAnsiTheme="minorEastAsia"/>
          <w:b/>
          <w:sz w:val="21"/>
          <w:szCs w:val="21"/>
          <w:vertAlign w:val="subscript"/>
          <w:lang w:val="es-ES"/>
        </w:rPr>
        <w:t>2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SO</w:t>
      </w:r>
      <w:r w:rsidRPr="006D69CC">
        <w:rPr>
          <w:rFonts w:asciiTheme="minorEastAsia" w:eastAsiaTheme="minorEastAsia" w:hAnsiTheme="minorEastAsia"/>
          <w:b/>
          <w:sz w:val="21"/>
          <w:szCs w:val="21"/>
          <w:vertAlign w:val="subscript"/>
          <w:lang w:val="es-ES"/>
        </w:rPr>
        <w:t>4</w:t>
      </w:r>
      <w:r>
        <w:rPr>
          <w:rFonts w:asciiTheme="minorEastAsia" w:eastAsiaTheme="minorEastAsia" w:hAnsiTheme="minorEastAsia"/>
          <w:b/>
          <w:sz w:val="21"/>
          <w:szCs w:val="21"/>
        </w:rPr>
        <w:t>溶液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,</w:t>
      </w:r>
      <w:r>
        <w:rPr>
          <w:rFonts w:asciiTheme="minorEastAsia" w:eastAsiaTheme="minorEastAsia" w:hAnsiTheme="minorEastAsia"/>
          <w:b/>
          <w:sz w:val="21"/>
          <w:szCs w:val="21"/>
        </w:rPr>
        <w:t>正确的方法是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(</w:t>
      </w:r>
      <w:r>
        <w:rPr>
          <w:rFonts w:asciiTheme="minorEastAsia" w:eastAsiaTheme="minorEastAsia" w:hAnsiTheme="minorEastAsia"/>
          <w:b/>
          <w:sz w:val="21"/>
          <w:szCs w:val="21"/>
        </w:rPr>
        <w:t xml:space="preserve">　　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)</w:t>
      </w:r>
      <w:r w:rsidR="00692454" w:rsidRPr="006D69CC">
        <w:rPr>
          <w:rFonts w:asciiTheme="minorEastAsia" w:eastAsiaTheme="minorEastAsia" w:hAnsiTheme="minorEastAsia" w:hint="eastAsia"/>
          <w:b/>
          <w:sz w:val="21"/>
          <w:szCs w:val="21"/>
          <w:lang w:val="es-ES"/>
        </w:rPr>
        <w:t xml:space="preserve">  </w:t>
      </w:r>
    </w:p>
    <w:p w:rsidR="00E20131" w:rsidRPr="006D69CC" w:rsidRDefault="00BC50C1">
      <w:pPr>
        <w:spacing w:line="360" w:lineRule="exact"/>
        <w:ind w:firstLineChars="100" w:firstLine="211"/>
        <w:rPr>
          <w:rFonts w:asciiTheme="minorEastAsia" w:eastAsiaTheme="minorEastAsia" w:hAnsiTheme="minorEastAsia"/>
          <w:b/>
          <w:sz w:val="21"/>
          <w:szCs w:val="21"/>
          <w:lang w:val="es-ES"/>
        </w:rPr>
      </w:pP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①</w:t>
      </w:r>
      <w:r>
        <w:rPr>
          <w:rFonts w:asciiTheme="minorEastAsia" w:eastAsiaTheme="minorEastAsia" w:hAnsiTheme="minorEastAsia"/>
          <w:b/>
          <w:sz w:val="21"/>
          <w:szCs w:val="21"/>
        </w:rPr>
        <w:t>将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14.2 g Na</w:t>
      </w:r>
      <w:r w:rsidRPr="006D69CC">
        <w:rPr>
          <w:rFonts w:asciiTheme="minorEastAsia" w:eastAsiaTheme="minorEastAsia" w:hAnsiTheme="minorEastAsia"/>
          <w:b/>
          <w:sz w:val="21"/>
          <w:szCs w:val="21"/>
          <w:vertAlign w:val="subscript"/>
          <w:lang w:val="es-ES"/>
        </w:rPr>
        <w:t>2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SO</w:t>
      </w:r>
      <w:r w:rsidRPr="006D69CC">
        <w:rPr>
          <w:rFonts w:asciiTheme="minorEastAsia" w:eastAsiaTheme="minorEastAsia" w:hAnsiTheme="minorEastAsia"/>
          <w:b/>
          <w:sz w:val="21"/>
          <w:szCs w:val="21"/>
          <w:vertAlign w:val="subscript"/>
          <w:lang w:val="es-ES"/>
        </w:rPr>
        <w:t>4</w:t>
      </w:r>
      <w:r>
        <w:rPr>
          <w:rFonts w:asciiTheme="minorEastAsia" w:eastAsiaTheme="minorEastAsia" w:hAnsiTheme="minorEastAsia"/>
          <w:b/>
          <w:sz w:val="21"/>
          <w:szCs w:val="21"/>
        </w:rPr>
        <w:t>固体溶于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100 mL</w:t>
      </w:r>
      <w:r>
        <w:rPr>
          <w:rFonts w:asciiTheme="minorEastAsia" w:eastAsiaTheme="minorEastAsia" w:hAnsiTheme="minorEastAsia"/>
          <w:b/>
          <w:sz w:val="21"/>
          <w:szCs w:val="21"/>
        </w:rPr>
        <w:t>水中</w:t>
      </w:r>
    </w:p>
    <w:p w:rsidR="00E20131" w:rsidRPr="006D69CC" w:rsidRDefault="00BC50C1">
      <w:pPr>
        <w:spacing w:line="360" w:lineRule="exact"/>
        <w:ind w:firstLineChars="100" w:firstLine="211"/>
        <w:rPr>
          <w:rFonts w:asciiTheme="minorEastAsia" w:eastAsiaTheme="minorEastAsia" w:hAnsiTheme="minorEastAsia"/>
          <w:b/>
          <w:sz w:val="21"/>
          <w:szCs w:val="21"/>
          <w:lang w:val="es-ES"/>
        </w:rPr>
      </w:pP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②</w:t>
      </w:r>
      <w:r>
        <w:rPr>
          <w:rFonts w:asciiTheme="minorEastAsia" w:eastAsiaTheme="minorEastAsia" w:hAnsiTheme="minorEastAsia"/>
          <w:b/>
          <w:sz w:val="21"/>
          <w:szCs w:val="21"/>
        </w:rPr>
        <w:t>将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32.2 g Na</w:t>
      </w:r>
      <w:r w:rsidRPr="006D69CC">
        <w:rPr>
          <w:rFonts w:asciiTheme="minorEastAsia" w:eastAsiaTheme="minorEastAsia" w:hAnsiTheme="minorEastAsia"/>
          <w:b/>
          <w:sz w:val="21"/>
          <w:szCs w:val="21"/>
          <w:vertAlign w:val="subscript"/>
          <w:lang w:val="es-ES"/>
        </w:rPr>
        <w:t>2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SO</w:t>
      </w:r>
      <w:r w:rsidRPr="006D69CC">
        <w:rPr>
          <w:rFonts w:asciiTheme="minorEastAsia" w:eastAsiaTheme="minorEastAsia" w:hAnsiTheme="minorEastAsia"/>
          <w:b/>
          <w:sz w:val="21"/>
          <w:szCs w:val="21"/>
          <w:vertAlign w:val="subscript"/>
          <w:lang w:val="es-ES"/>
        </w:rPr>
        <w:t>4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·10H</w:t>
      </w:r>
      <w:r w:rsidRPr="006D69CC">
        <w:rPr>
          <w:rFonts w:asciiTheme="minorEastAsia" w:eastAsiaTheme="minorEastAsia" w:hAnsiTheme="minorEastAsia"/>
          <w:b/>
          <w:sz w:val="21"/>
          <w:szCs w:val="21"/>
          <w:vertAlign w:val="subscript"/>
          <w:lang w:val="es-ES"/>
        </w:rPr>
        <w:t>2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O</w:t>
      </w:r>
      <w:r>
        <w:rPr>
          <w:rFonts w:asciiTheme="minorEastAsia" w:eastAsiaTheme="minorEastAsia" w:hAnsiTheme="minorEastAsia"/>
          <w:b/>
          <w:sz w:val="21"/>
          <w:szCs w:val="21"/>
        </w:rPr>
        <w:t>晶体溶于水中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,</w:t>
      </w:r>
      <w:r>
        <w:rPr>
          <w:rFonts w:asciiTheme="minorEastAsia" w:eastAsiaTheme="minorEastAsia" w:hAnsiTheme="minorEastAsia"/>
          <w:b/>
          <w:sz w:val="21"/>
          <w:szCs w:val="21"/>
        </w:rPr>
        <w:t>再用水稀释至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100 mL</w:t>
      </w:r>
    </w:p>
    <w:p w:rsidR="00E20131" w:rsidRPr="006D69CC" w:rsidRDefault="00BC50C1">
      <w:pPr>
        <w:spacing w:line="360" w:lineRule="exact"/>
        <w:ind w:firstLineChars="100" w:firstLine="211"/>
        <w:rPr>
          <w:rFonts w:asciiTheme="minorEastAsia" w:eastAsiaTheme="minorEastAsia" w:hAnsiTheme="minorEastAsia"/>
          <w:b/>
          <w:sz w:val="21"/>
          <w:szCs w:val="21"/>
          <w:lang w:val="es-ES"/>
        </w:rPr>
      </w:pP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③</w:t>
      </w:r>
      <w:r>
        <w:rPr>
          <w:rFonts w:asciiTheme="minorEastAsia" w:eastAsiaTheme="minorEastAsia" w:hAnsiTheme="minorEastAsia"/>
          <w:b/>
          <w:sz w:val="21"/>
          <w:szCs w:val="21"/>
        </w:rPr>
        <w:t>将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20 mL 5.0 mol/L Na</w:t>
      </w:r>
      <w:r w:rsidRPr="006D69CC">
        <w:rPr>
          <w:rFonts w:asciiTheme="minorEastAsia" w:eastAsiaTheme="minorEastAsia" w:hAnsiTheme="minorEastAsia"/>
          <w:b/>
          <w:sz w:val="21"/>
          <w:szCs w:val="21"/>
          <w:vertAlign w:val="subscript"/>
          <w:lang w:val="es-ES"/>
        </w:rPr>
        <w:t>2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SO</w:t>
      </w:r>
      <w:r w:rsidRPr="006D69CC">
        <w:rPr>
          <w:rFonts w:asciiTheme="minorEastAsia" w:eastAsiaTheme="minorEastAsia" w:hAnsiTheme="minorEastAsia"/>
          <w:b/>
          <w:sz w:val="21"/>
          <w:szCs w:val="21"/>
          <w:vertAlign w:val="subscript"/>
          <w:lang w:val="es-ES"/>
        </w:rPr>
        <w:t>4</w:t>
      </w:r>
      <w:r>
        <w:rPr>
          <w:rFonts w:asciiTheme="minorEastAsia" w:eastAsiaTheme="minorEastAsia" w:hAnsiTheme="minorEastAsia"/>
          <w:b/>
          <w:sz w:val="21"/>
          <w:szCs w:val="21"/>
        </w:rPr>
        <w:t>溶液用水稀释至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100 mL</w:t>
      </w:r>
    </w:p>
    <w:p w:rsidR="00E20131" w:rsidRPr="006D69CC" w:rsidRDefault="00BC50C1">
      <w:pPr>
        <w:spacing w:line="360" w:lineRule="exact"/>
        <w:ind w:firstLineChars="200" w:firstLine="422"/>
        <w:rPr>
          <w:rFonts w:asciiTheme="minorEastAsia" w:eastAsiaTheme="minorEastAsia" w:hAnsiTheme="minorEastAsia"/>
          <w:b/>
          <w:sz w:val="21"/>
          <w:szCs w:val="21"/>
          <w:lang w:val="es-ES"/>
        </w:rPr>
      </w:pP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A.①②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ab/>
      </w:r>
      <w:r w:rsidRPr="006D69CC">
        <w:rPr>
          <w:rFonts w:asciiTheme="minorEastAsia" w:eastAsiaTheme="minorEastAsia" w:hAnsiTheme="minorEastAsia" w:hint="eastAsia"/>
          <w:b/>
          <w:sz w:val="21"/>
          <w:szCs w:val="21"/>
          <w:lang w:val="es-ES"/>
        </w:rPr>
        <w:t xml:space="preserve"> 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B.②③</w:t>
      </w:r>
      <w:r w:rsidRPr="006D69CC">
        <w:rPr>
          <w:rFonts w:asciiTheme="minorEastAsia" w:eastAsiaTheme="minorEastAsia" w:hAnsiTheme="minorEastAsia" w:hint="eastAsia"/>
          <w:b/>
          <w:sz w:val="21"/>
          <w:szCs w:val="21"/>
          <w:lang w:val="es-ES"/>
        </w:rPr>
        <w:t xml:space="preserve">  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C.①③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ab/>
        <w:t>D.①②③</w:t>
      </w:r>
    </w:p>
    <w:p w:rsidR="002D705D" w:rsidRPr="006D69CC" w:rsidRDefault="00BC50C1" w:rsidP="00F5034C">
      <w:pPr>
        <w:spacing w:line="240" w:lineRule="auto"/>
        <w:rPr>
          <w:rFonts w:asciiTheme="minorEastAsia" w:eastAsiaTheme="minorEastAsia" w:hAnsiTheme="minorEastAsia"/>
          <w:b/>
          <w:sz w:val="21"/>
          <w:szCs w:val="21"/>
          <w:lang w:val="es-ES"/>
        </w:rPr>
      </w:pP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1</w:t>
      </w:r>
      <w:r w:rsidRPr="006D69CC">
        <w:rPr>
          <w:rFonts w:asciiTheme="minorEastAsia" w:eastAsiaTheme="minorEastAsia" w:hAnsiTheme="minorEastAsia" w:hint="eastAsia"/>
          <w:b/>
          <w:sz w:val="21"/>
          <w:szCs w:val="21"/>
          <w:lang w:val="es-ES"/>
        </w:rPr>
        <w:t>3</w:t>
      </w:r>
      <w:r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.</w:t>
      </w:r>
      <w:r w:rsidR="002D705D"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（1）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在标准状况下</w:t>
      </w:r>
      <w:r w:rsidR="002D705D"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，9.03×10</w:t>
      </w:r>
      <w:r w:rsidR="002D705D" w:rsidRPr="006D69CC">
        <w:rPr>
          <w:rFonts w:asciiTheme="minorEastAsia" w:eastAsiaTheme="minorEastAsia" w:hAnsiTheme="minorEastAsia"/>
          <w:b/>
          <w:sz w:val="21"/>
          <w:szCs w:val="21"/>
          <w:vertAlign w:val="superscript"/>
          <w:lang w:val="es-ES"/>
        </w:rPr>
        <w:t>23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个</w:t>
      </w:r>
      <w:r w:rsidR="002D705D"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NH</w:t>
      </w:r>
      <w:r w:rsidR="002D705D" w:rsidRPr="006D69CC">
        <w:rPr>
          <w:rFonts w:asciiTheme="minorEastAsia" w:eastAsiaTheme="minorEastAsia" w:hAnsiTheme="minorEastAsia"/>
          <w:b/>
          <w:sz w:val="21"/>
          <w:szCs w:val="21"/>
          <w:vertAlign w:val="subscript"/>
          <w:lang w:val="es-ES"/>
        </w:rPr>
        <w:t>3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分子所占的体积为</w:t>
      </w:r>
      <w:r w:rsidR="002D705D"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_________L，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含</w:t>
      </w:r>
      <w:r w:rsidR="002D705D"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_______mo</w:t>
      </w:r>
      <w:r w:rsidR="00945BED"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l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氢原子</w:t>
      </w:r>
      <w:r w:rsidR="002D705D"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，__________ mo</w:t>
      </w:r>
      <w:r w:rsidR="00945BED" w:rsidRPr="006D69CC">
        <w:rPr>
          <w:rFonts w:asciiTheme="minorEastAsia" w:eastAsiaTheme="minorEastAsia" w:hAnsiTheme="minorEastAsia"/>
          <w:b/>
          <w:sz w:val="21"/>
          <w:szCs w:val="21"/>
          <w:lang w:val="es-ES"/>
        </w:rPr>
        <w:t>l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质子。</w:t>
      </w:r>
    </w:p>
    <w:p w:rsidR="002D705D" w:rsidRPr="002D705D" w:rsidRDefault="003835C8" w:rsidP="00F5034C">
      <w:pPr>
        <w:spacing w:line="240" w:lineRule="auto"/>
        <w:rPr>
          <w:rFonts w:asciiTheme="minorEastAsia" w:eastAsiaTheme="minorEastAsia" w:hAnsiTheme="minorEastAsia"/>
          <w:b/>
          <w:sz w:val="21"/>
          <w:szCs w:val="21"/>
        </w:rPr>
      </w:pPr>
      <w:r w:rsidRPr="005A52D0">
        <w:rPr>
          <w:rFonts w:asciiTheme="minorEastAsia" w:eastAsiaTheme="minorEastAsia" w:hAnsiTheme="minorEastAsia" w:hint="eastAsia"/>
          <w:b/>
          <w:sz w:val="21"/>
          <w:szCs w:val="21"/>
          <w:lang w:val="es-ES"/>
        </w:rPr>
        <w:t xml:space="preserve">  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（2）同温同压下，等质量的SO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2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与CO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2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相比较，密度之比为</w:t>
      </w:r>
      <w:r w:rsidR="002D705D">
        <w:rPr>
          <w:rFonts w:asciiTheme="minorEastAsia" w:eastAsiaTheme="minorEastAsia" w:hAnsiTheme="minorEastAsia"/>
          <w:b/>
          <w:sz w:val="21"/>
          <w:szCs w:val="21"/>
        </w:rPr>
        <w:t>______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__，体积之比为</w:t>
      </w:r>
      <w:r w:rsidR="002D705D">
        <w:rPr>
          <w:rFonts w:asciiTheme="minorEastAsia" w:eastAsiaTheme="minorEastAsia" w:hAnsiTheme="minorEastAsia"/>
          <w:b/>
          <w:sz w:val="21"/>
          <w:szCs w:val="21"/>
        </w:rPr>
        <w:t>____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_____。</w:t>
      </w:r>
    </w:p>
    <w:p w:rsidR="002D705D" w:rsidRPr="002D705D" w:rsidRDefault="003835C8" w:rsidP="00F5034C">
      <w:pPr>
        <w:spacing w:line="240" w:lineRule="auto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t xml:space="preserve">  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（3）某气体X在标准状况下的密度为2.5g·L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  <w:vertAlign w:val="superscript"/>
        </w:rPr>
        <w:t>－1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，则该气体的摩尔质量为___________，28g X气体所含有的分子数为_____________。</w:t>
      </w:r>
    </w:p>
    <w:p w:rsidR="002D705D" w:rsidRPr="002D705D" w:rsidRDefault="003835C8" w:rsidP="00F5034C">
      <w:pPr>
        <w:spacing w:line="240" w:lineRule="auto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t xml:space="preserve">  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（4）质量分数为36.5%，密度为1.19g/ml的盐酸的物质的量浓度为__________</w:t>
      </w:r>
      <w:proofErr w:type="spellStart"/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mol</w:t>
      </w:r>
      <w:proofErr w:type="spellEnd"/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/L，取其10ml稀释至100ml，则稀释后的溶液的物质的量浓度为__________</w:t>
      </w:r>
      <w:proofErr w:type="spellStart"/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mol</w:t>
      </w:r>
      <w:proofErr w:type="spellEnd"/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/L</w:t>
      </w:r>
    </w:p>
    <w:p w:rsidR="00E20131" w:rsidRPr="002D705D" w:rsidRDefault="003835C8" w:rsidP="00F5034C">
      <w:pPr>
        <w:spacing w:line="240" w:lineRule="auto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t xml:space="preserve">  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（5）75mL 2mol·L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  <w:vertAlign w:val="superscript"/>
        </w:rPr>
        <w:t>－1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BaCl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2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溶液中Cl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  <w:vertAlign w:val="superscript"/>
        </w:rPr>
        <w:t>－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的个数与____________mL 1mol·L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  <w:vertAlign w:val="superscript"/>
        </w:rPr>
        <w:t>－1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 xml:space="preserve"> AlCl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3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溶液中Cl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  <w:vertAlign w:val="superscript"/>
        </w:rPr>
        <w:t>－</w:t>
      </w:r>
      <w:r w:rsidR="002D705D" w:rsidRPr="002D705D">
        <w:rPr>
          <w:rFonts w:asciiTheme="minorEastAsia" w:eastAsiaTheme="minorEastAsia" w:hAnsiTheme="minorEastAsia"/>
          <w:b/>
          <w:sz w:val="21"/>
          <w:szCs w:val="21"/>
        </w:rPr>
        <w:t>的个数相等。</w:t>
      </w:r>
    </w:p>
    <w:p w:rsidR="00E20131" w:rsidRDefault="00BC50C1" w:rsidP="00F5034C">
      <w:pPr>
        <w:spacing w:line="240" w:lineRule="auto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t>14</w:t>
      </w:r>
      <w:r>
        <w:rPr>
          <w:rFonts w:asciiTheme="minorEastAsia" w:eastAsiaTheme="minorEastAsia" w:hAnsiTheme="minorEastAsia"/>
          <w:b/>
          <w:sz w:val="21"/>
          <w:szCs w:val="21"/>
        </w:rPr>
        <w:t>.铝是一种应用广泛的金属。</w:t>
      </w:r>
      <w:proofErr w:type="gramStart"/>
      <w:r>
        <w:rPr>
          <w:rFonts w:asciiTheme="minorEastAsia" w:eastAsiaTheme="minorEastAsia" w:hAnsiTheme="minorEastAsia"/>
          <w:b/>
          <w:sz w:val="21"/>
          <w:szCs w:val="21"/>
        </w:rPr>
        <w:t>某兴趣</w:t>
      </w:r>
      <w:proofErr w:type="gramEnd"/>
      <w:r>
        <w:rPr>
          <w:rFonts w:asciiTheme="minorEastAsia" w:eastAsiaTheme="minorEastAsia" w:hAnsiTheme="minorEastAsia"/>
          <w:b/>
          <w:sz w:val="21"/>
          <w:szCs w:val="21"/>
        </w:rPr>
        <w:t>小组对金属铝的化学性质展开了系列研究。</w:t>
      </w:r>
    </w:p>
    <w:p w:rsidR="00E20131" w:rsidRDefault="003835C8" w:rsidP="00F5034C">
      <w:pPr>
        <w:spacing w:line="240" w:lineRule="auto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t xml:space="preserve">   </w:t>
      </w:r>
      <w:r w:rsidR="00BC50C1">
        <w:rPr>
          <w:rFonts w:asciiTheme="minorEastAsia" w:eastAsiaTheme="minorEastAsia" w:hAnsiTheme="minorEastAsia"/>
          <w:b/>
          <w:sz w:val="21"/>
          <w:szCs w:val="21"/>
        </w:rPr>
        <w:t>(1)铝在常温下会与氧气反应,表面形成一层致密的氧化膜,化学方程式为</w:t>
      </w:r>
      <w:proofErr w:type="gramStart"/>
      <w:r w:rsidR="00BC50C1"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　　</w:t>
      </w:r>
      <w:r w:rsidR="006D69CC"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　</w:t>
      </w:r>
      <w:r w:rsidR="00BC50C1"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　</w:t>
      </w:r>
      <w:r w:rsidR="006D69CC"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　</w:t>
      </w:r>
      <w:r w:rsidR="00BC50C1"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　　</w:t>
      </w:r>
      <w:proofErr w:type="gramEnd"/>
      <w:r w:rsidR="00BC50C1">
        <w:rPr>
          <w:rFonts w:asciiTheme="minorEastAsia" w:eastAsiaTheme="minorEastAsia" w:hAnsiTheme="minorEastAsia"/>
          <w:b/>
          <w:sz w:val="21"/>
          <w:szCs w:val="21"/>
        </w:rPr>
        <w:t xml:space="preserve"> 。实验前,需要对铝的表面先进行</w:t>
      </w:r>
      <w:proofErr w:type="gramStart"/>
      <w:r w:rsidR="00BC50C1"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　　　　</w:t>
      </w:r>
      <w:proofErr w:type="gramEnd"/>
      <w:r w:rsidR="00BC50C1">
        <w:rPr>
          <w:rFonts w:asciiTheme="minorEastAsia" w:eastAsiaTheme="minorEastAsia" w:hAnsiTheme="minorEastAsia"/>
          <w:b/>
          <w:sz w:val="21"/>
          <w:szCs w:val="21"/>
        </w:rPr>
        <w:t xml:space="preserve"> (</w:t>
      </w:r>
      <w:proofErr w:type="gramStart"/>
      <w:r w:rsidR="00BC50C1">
        <w:rPr>
          <w:rFonts w:asciiTheme="minorEastAsia" w:eastAsiaTheme="minorEastAsia" w:hAnsiTheme="minorEastAsia"/>
          <w:b/>
          <w:sz w:val="21"/>
          <w:szCs w:val="21"/>
        </w:rPr>
        <w:t>填操作</w:t>
      </w:r>
      <w:proofErr w:type="gramEnd"/>
      <w:r w:rsidR="00BC50C1">
        <w:rPr>
          <w:rFonts w:asciiTheme="minorEastAsia" w:eastAsiaTheme="minorEastAsia" w:hAnsiTheme="minorEastAsia"/>
          <w:b/>
          <w:sz w:val="21"/>
          <w:szCs w:val="21"/>
        </w:rPr>
        <w:t>)处理。兴趣小组同学将</w:t>
      </w:r>
      <w:proofErr w:type="gramStart"/>
      <w:r w:rsidR="00BC50C1">
        <w:rPr>
          <w:rFonts w:asciiTheme="minorEastAsia" w:eastAsiaTheme="minorEastAsia" w:hAnsiTheme="minorEastAsia"/>
          <w:b/>
          <w:sz w:val="21"/>
          <w:szCs w:val="21"/>
        </w:rPr>
        <w:t>铝处理</w:t>
      </w:r>
      <w:proofErr w:type="gramEnd"/>
      <w:r w:rsidR="00BC50C1">
        <w:rPr>
          <w:rFonts w:asciiTheme="minorEastAsia" w:eastAsiaTheme="minorEastAsia" w:hAnsiTheme="minorEastAsia"/>
          <w:b/>
          <w:sz w:val="21"/>
          <w:szCs w:val="21"/>
        </w:rPr>
        <w:t>好后剪成若干大小相同的小片,用于后续实验。 </w:t>
      </w:r>
    </w:p>
    <w:p w:rsidR="00E20131" w:rsidRDefault="003835C8" w:rsidP="00F5034C">
      <w:pPr>
        <w:spacing w:line="240" w:lineRule="auto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t xml:space="preserve">   </w:t>
      </w:r>
      <w:r w:rsidR="00BC50C1">
        <w:rPr>
          <w:rFonts w:asciiTheme="minorEastAsia" w:eastAsiaTheme="minorEastAsia" w:hAnsiTheme="minorEastAsia"/>
          <w:b/>
          <w:sz w:val="21"/>
          <w:szCs w:val="21"/>
        </w:rPr>
        <w:t>(2)铝和</w:t>
      </w:r>
      <w:proofErr w:type="gramStart"/>
      <w:r w:rsidR="00BC50C1">
        <w:rPr>
          <w:rFonts w:asciiTheme="minorEastAsia" w:eastAsiaTheme="minorEastAsia" w:hAnsiTheme="minorEastAsia"/>
          <w:b/>
          <w:sz w:val="21"/>
          <w:szCs w:val="21"/>
        </w:rPr>
        <w:t>酸、</w:t>
      </w:r>
      <w:proofErr w:type="gramEnd"/>
      <w:r w:rsidR="00BC50C1">
        <w:rPr>
          <w:rFonts w:asciiTheme="minorEastAsia" w:eastAsiaTheme="minorEastAsia" w:hAnsiTheme="minorEastAsia"/>
          <w:b/>
          <w:sz w:val="21"/>
          <w:szCs w:val="21"/>
        </w:rPr>
        <w:t>碱、盐溶液的反应</w:t>
      </w:r>
    </w:p>
    <w:tbl>
      <w:tblPr>
        <w:tblW w:w="9230" w:type="dxa"/>
        <w:jc w:val="center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90"/>
        <w:gridCol w:w="2433"/>
        <w:gridCol w:w="3017"/>
        <w:gridCol w:w="3090"/>
      </w:tblGrid>
      <w:tr w:rsidR="00E20131">
        <w:trPr>
          <w:jc w:val="center"/>
        </w:trPr>
        <w:tc>
          <w:tcPr>
            <w:tcW w:w="690" w:type="dxa"/>
            <w:tcMar>
              <w:left w:w="0" w:type="dxa"/>
              <w:right w:w="0" w:type="dxa"/>
            </w:tcMar>
            <w:vAlign w:val="center"/>
          </w:tcPr>
          <w:p w:rsidR="00E20131" w:rsidRDefault="00BC50C1" w:rsidP="00F5034C">
            <w:pPr>
              <w:spacing w:line="240" w:lineRule="auto"/>
              <w:jc w:val="center"/>
              <w:rPr>
                <w:rFonts w:asciiTheme="minorEastAsia" w:eastAsiaTheme="minorEastAsia" w:hAnsiTheme="minorEastAsia"/>
                <w:b/>
                <w:sz w:val="21"/>
                <w:szCs w:val="21"/>
              </w:rPr>
            </w:pPr>
            <w:r>
              <w:rPr>
                <w:rFonts w:asciiTheme="minorEastAsia" w:eastAsiaTheme="minorEastAsia" w:hAnsiTheme="minorEastAsia"/>
                <w:b/>
                <w:sz w:val="21"/>
                <w:szCs w:val="21"/>
              </w:rPr>
              <w:t>实验</w:t>
            </w:r>
          </w:p>
        </w:tc>
        <w:tc>
          <w:tcPr>
            <w:tcW w:w="2433" w:type="dxa"/>
            <w:tcMar>
              <w:left w:w="105" w:type="dxa"/>
              <w:right w:w="105" w:type="dxa"/>
            </w:tcMar>
            <w:vAlign w:val="center"/>
          </w:tcPr>
          <w:p w:rsidR="00E20131" w:rsidRDefault="00BC50C1" w:rsidP="00F5034C">
            <w:pPr>
              <w:spacing w:line="240" w:lineRule="auto"/>
              <w:jc w:val="center"/>
              <w:rPr>
                <w:rFonts w:asciiTheme="minorEastAsia" w:eastAsiaTheme="minorEastAsia" w:hAnsiTheme="minorEastAsia"/>
                <w:b/>
                <w:sz w:val="21"/>
                <w:szCs w:val="21"/>
              </w:rPr>
            </w:pPr>
            <w:r>
              <w:rPr>
                <w:rFonts w:asciiTheme="minorEastAsia" w:eastAsiaTheme="minorEastAsia" w:hAnsiTheme="minorEastAsia"/>
                <w:b/>
                <w:sz w:val="21"/>
                <w:szCs w:val="21"/>
              </w:rPr>
              <w:t>操作</w:t>
            </w:r>
          </w:p>
        </w:tc>
        <w:tc>
          <w:tcPr>
            <w:tcW w:w="3017" w:type="dxa"/>
            <w:tcMar>
              <w:left w:w="105" w:type="dxa"/>
              <w:right w:w="105" w:type="dxa"/>
            </w:tcMar>
            <w:vAlign w:val="center"/>
          </w:tcPr>
          <w:p w:rsidR="00E20131" w:rsidRDefault="00BC50C1" w:rsidP="00F5034C">
            <w:pPr>
              <w:spacing w:line="240" w:lineRule="auto"/>
              <w:jc w:val="center"/>
              <w:rPr>
                <w:rFonts w:asciiTheme="minorEastAsia" w:eastAsiaTheme="minorEastAsia" w:hAnsiTheme="minorEastAsia"/>
                <w:b/>
                <w:sz w:val="21"/>
                <w:szCs w:val="21"/>
              </w:rPr>
            </w:pPr>
            <w:r>
              <w:rPr>
                <w:rFonts w:asciiTheme="minorEastAsia" w:eastAsiaTheme="minorEastAsia" w:hAnsiTheme="minorEastAsia"/>
                <w:b/>
                <w:sz w:val="21"/>
                <w:szCs w:val="21"/>
              </w:rPr>
              <w:t>现象</w:t>
            </w:r>
          </w:p>
        </w:tc>
        <w:tc>
          <w:tcPr>
            <w:tcW w:w="3090" w:type="dxa"/>
            <w:tcMar>
              <w:left w:w="105" w:type="dxa"/>
              <w:right w:w="105" w:type="dxa"/>
            </w:tcMar>
            <w:vAlign w:val="center"/>
          </w:tcPr>
          <w:p w:rsidR="00E20131" w:rsidRDefault="00BC50C1" w:rsidP="00F5034C">
            <w:pPr>
              <w:spacing w:line="240" w:lineRule="auto"/>
              <w:jc w:val="center"/>
              <w:rPr>
                <w:rFonts w:asciiTheme="minorEastAsia" w:eastAsiaTheme="minorEastAsia" w:hAnsiTheme="minorEastAsia"/>
                <w:b/>
                <w:sz w:val="21"/>
                <w:szCs w:val="21"/>
              </w:rPr>
            </w:pPr>
            <w:r>
              <w:rPr>
                <w:rFonts w:asciiTheme="minorEastAsia" w:eastAsiaTheme="minorEastAsia" w:hAnsiTheme="minorEastAsia"/>
                <w:b/>
                <w:sz w:val="21"/>
                <w:szCs w:val="21"/>
              </w:rPr>
              <w:t>结论</w:t>
            </w:r>
          </w:p>
        </w:tc>
      </w:tr>
      <w:tr w:rsidR="00E20131">
        <w:trPr>
          <w:jc w:val="center"/>
        </w:trPr>
        <w:tc>
          <w:tcPr>
            <w:tcW w:w="690" w:type="dxa"/>
            <w:tcMar>
              <w:left w:w="0" w:type="dxa"/>
              <w:right w:w="0" w:type="dxa"/>
            </w:tcMar>
            <w:vAlign w:val="center"/>
          </w:tcPr>
          <w:p w:rsidR="00E20131" w:rsidRDefault="00BC50C1" w:rsidP="00F5034C">
            <w:pPr>
              <w:spacing w:line="240" w:lineRule="auto"/>
              <w:jc w:val="center"/>
              <w:rPr>
                <w:rFonts w:asciiTheme="minorEastAsia" w:eastAsiaTheme="minorEastAsia" w:hAnsiTheme="minorEastAsia"/>
                <w:b/>
                <w:sz w:val="21"/>
                <w:szCs w:val="21"/>
              </w:rPr>
            </w:pPr>
            <w:proofErr w:type="gramStart"/>
            <w:r>
              <w:rPr>
                <w:rFonts w:asciiTheme="minorEastAsia" w:eastAsiaTheme="minorEastAsia" w:hAnsiTheme="minorEastAsia"/>
                <w:b/>
                <w:sz w:val="21"/>
                <w:szCs w:val="21"/>
              </w:rPr>
              <w:t>一</w:t>
            </w:r>
            <w:proofErr w:type="gramEnd"/>
          </w:p>
        </w:tc>
        <w:tc>
          <w:tcPr>
            <w:tcW w:w="2433" w:type="dxa"/>
            <w:tcMar>
              <w:left w:w="105" w:type="dxa"/>
              <w:right w:w="105" w:type="dxa"/>
            </w:tcMar>
            <w:vAlign w:val="center"/>
          </w:tcPr>
          <w:p w:rsidR="00E20131" w:rsidRDefault="00BC50C1" w:rsidP="00F5034C">
            <w:pPr>
              <w:spacing w:line="240" w:lineRule="auto"/>
              <w:rPr>
                <w:rFonts w:asciiTheme="minorEastAsia" w:eastAsiaTheme="minorEastAsia" w:hAnsiTheme="minorEastAsia"/>
                <w:b/>
                <w:sz w:val="21"/>
                <w:szCs w:val="21"/>
              </w:rPr>
            </w:pPr>
            <w:r>
              <w:rPr>
                <w:rFonts w:asciiTheme="minorEastAsia" w:eastAsiaTheme="minorEastAsia" w:hAnsiTheme="minorEastAsia"/>
                <w:b/>
                <w:sz w:val="21"/>
                <w:szCs w:val="21"/>
              </w:rPr>
              <w:t>将铝片放入稀盐酸中</w:t>
            </w:r>
          </w:p>
        </w:tc>
        <w:tc>
          <w:tcPr>
            <w:tcW w:w="3017" w:type="dxa"/>
            <w:tcMar>
              <w:left w:w="105" w:type="dxa"/>
              <w:right w:w="105" w:type="dxa"/>
            </w:tcMar>
            <w:vAlign w:val="center"/>
          </w:tcPr>
          <w:p w:rsidR="00E20131" w:rsidRDefault="00BC50C1" w:rsidP="00F5034C">
            <w:pPr>
              <w:spacing w:line="240" w:lineRule="auto"/>
              <w:rPr>
                <w:rFonts w:asciiTheme="minorEastAsia" w:eastAsiaTheme="minorEastAsia" w:hAnsiTheme="minorEastAsia"/>
                <w:b/>
                <w:sz w:val="21"/>
                <w:szCs w:val="21"/>
              </w:rPr>
            </w:pPr>
            <w:r>
              <w:rPr>
                <w:rFonts w:asciiTheme="minorEastAsia" w:eastAsiaTheme="minorEastAsia" w:hAnsiTheme="minorEastAsia"/>
                <w:b/>
                <w:sz w:val="21"/>
                <w:szCs w:val="21"/>
                <w:u w:val="single" w:color="000000"/>
              </w:rPr>
              <w:t xml:space="preserve">　</w:t>
            </w:r>
            <w:r w:rsidR="001F01DC">
              <w:rPr>
                <w:rFonts w:asciiTheme="minorEastAsia" w:eastAsiaTheme="minorEastAsia" w:hAnsiTheme="minorEastAsia"/>
                <w:b/>
                <w:sz w:val="21"/>
                <w:szCs w:val="21"/>
                <w:u w:val="single" w:color="000000"/>
              </w:rPr>
              <w:t xml:space="preserve">　　　　　</w:t>
            </w:r>
            <w:r>
              <w:rPr>
                <w:rFonts w:asciiTheme="minorEastAsia" w:eastAsiaTheme="minorEastAsia" w:hAnsiTheme="minorEastAsia"/>
                <w:b/>
                <w:sz w:val="21"/>
                <w:szCs w:val="21"/>
                <w:u w:val="single" w:color="000000"/>
              </w:rPr>
              <w:t xml:space="preserve">　</w:t>
            </w:r>
            <w:r>
              <w:rPr>
                <w:rFonts w:asciiTheme="minorEastAsia" w:eastAsiaTheme="minorEastAsia" w:hAnsiTheme="minorEastAsia"/>
                <w:b/>
                <w:sz w:val="21"/>
                <w:szCs w:val="21"/>
              </w:rPr>
              <w:t>,试管变烫 </w:t>
            </w:r>
          </w:p>
        </w:tc>
        <w:tc>
          <w:tcPr>
            <w:tcW w:w="3090" w:type="dxa"/>
            <w:tcMar>
              <w:left w:w="105" w:type="dxa"/>
              <w:right w:w="105" w:type="dxa"/>
            </w:tcMar>
            <w:vAlign w:val="center"/>
          </w:tcPr>
          <w:p w:rsidR="00E20131" w:rsidRDefault="00BC50C1" w:rsidP="00F5034C">
            <w:pPr>
              <w:spacing w:line="240" w:lineRule="auto"/>
              <w:rPr>
                <w:rFonts w:asciiTheme="minorEastAsia" w:eastAsiaTheme="minorEastAsia" w:hAnsiTheme="minorEastAsia"/>
                <w:b/>
                <w:sz w:val="21"/>
                <w:szCs w:val="21"/>
              </w:rPr>
            </w:pPr>
            <w:r>
              <w:rPr>
                <w:rFonts w:asciiTheme="minorEastAsia" w:eastAsiaTheme="minorEastAsia" w:hAnsiTheme="minorEastAsia"/>
                <w:b/>
                <w:sz w:val="21"/>
                <w:szCs w:val="21"/>
              </w:rPr>
              <w:t>铝能与盐酸发生反应,反应放热</w:t>
            </w:r>
          </w:p>
        </w:tc>
      </w:tr>
      <w:tr w:rsidR="00E20131">
        <w:trPr>
          <w:jc w:val="center"/>
        </w:trPr>
        <w:tc>
          <w:tcPr>
            <w:tcW w:w="690" w:type="dxa"/>
            <w:tcMar>
              <w:left w:w="0" w:type="dxa"/>
              <w:right w:w="0" w:type="dxa"/>
            </w:tcMar>
            <w:vAlign w:val="center"/>
          </w:tcPr>
          <w:p w:rsidR="00E20131" w:rsidRDefault="00BC50C1" w:rsidP="00F5034C">
            <w:pPr>
              <w:spacing w:line="240" w:lineRule="auto"/>
              <w:jc w:val="center"/>
              <w:rPr>
                <w:rFonts w:asciiTheme="minorEastAsia" w:eastAsiaTheme="minorEastAsia" w:hAnsiTheme="minorEastAsia"/>
                <w:b/>
                <w:sz w:val="21"/>
                <w:szCs w:val="21"/>
              </w:rPr>
            </w:pPr>
            <w:r>
              <w:rPr>
                <w:rFonts w:asciiTheme="minorEastAsia" w:eastAsiaTheme="minorEastAsia" w:hAnsiTheme="minorEastAsia"/>
                <w:b/>
                <w:sz w:val="21"/>
                <w:szCs w:val="21"/>
              </w:rPr>
              <w:t>二</w:t>
            </w:r>
          </w:p>
        </w:tc>
        <w:tc>
          <w:tcPr>
            <w:tcW w:w="2433" w:type="dxa"/>
            <w:tcMar>
              <w:left w:w="105" w:type="dxa"/>
              <w:right w:w="105" w:type="dxa"/>
            </w:tcMar>
            <w:vAlign w:val="center"/>
          </w:tcPr>
          <w:p w:rsidR="00E20131" w:rsidRDefault="00BC50C1" w:rsidP="00F5034C">
            <w:pPr>
              <w:spacing w:line="240" w:lineRule="auto"/>
              <w:rPr>
                <w:rFonts w:asciiTheme="minorEastAsia" w:eastAsiaTheme="minorEastAsia" w:hAnsiTheme="minorEastAsia"/>
                <w:b/>
                <w:sz w:val="21"/>
                <w:szCs w:val="21"/>
              </w:rPr>
            </w:pPr>
            <w:r>
              <w:rPr>
                <w:rFonts w:asciiTheme="minorEastAsia" w:eastAsiaTheme="minorEastAsia" w:hAnsiTheme="minorEastAsia"/>
                <w:b/>
                <w:sz w:val="21"/>
                <w:szCs w:val="21"/>
              </w:rPr>
              <w:t>将铝片放入氢氧化钠溶液中</w:t>
            </w:r>
          </w:p>
        </w:tc>
        <w:tc>
          <w:tcPr>
            <w:tcW w:w="3017" w:type="dxa"/>
            <w:tcMar>
              <w:left w:w="105" w:type="dxa"/>
              <w:right w:w="105" w:type="dxa"/>
            </w:tcMar>
            <w:vAlign w:val="center"/>
          </w:tcPr>
          <w:p w:rsidR="00E20131" w:rsidRDefault="00BC50C1" w:rsidP="00F5034C">
            <w:pPr>
              <w:spacing w:line="240" w:lineRule="auto"/>
              <w:rPr>
                <w:rFonts w:asciiTheme="minorEastAsia" w:eastAsiaTheme="minorEastAsia" w:hAnsiTheme="minorEastAsia"/>
                <w:b/>
                <w:sz w:val="21"/>
                <w:szCs w:val="21"/>
              </w:rPr>
            </w:pPr>
            <w:r>
              <w:rPr>
                <w:rFonts w:asciiTheme="minorEastAsia" w:eastAsiaTheme="minorEastAsia" w:hAnsiTheme="minorEastAsia"/>
                <w:b/>
                <w:sz w:val="21"/>
                <w:szCs w:val="21"/>
              </w:rPr>
              <w:t>铝表面有气泡产生,试管变烫</w:t>
            </w:r>
          </w:p>
        </w:tc>
        <w:tc>
          <w:tcPr>
            <w:tcW w:w="3090" w:type="dxa"/>
            <w:tcMar>
              <w:left w:w="105" w:type="dxa"/>
              <w:right w:w="105" w:type="dxa"/>
            </w:tcMar>
            <w:vAlign w:val="center"/>
          </w:tcPr>
          <w:p w:rsidR="00E20131" w:rsidRDefault="00BC50C1" w:rsidP="00F5034C">
            <w:pPr>
              <w:spacing w:line="240" w:lineRule="auto"/>
              <w:rPr>
                <w:rFonts w:asciiTheme="minorEastAsia" w:eastAsiaTheme="minorEastAsia" w:hAnsiTheme="minorEastAsia"/>
                <w:b/>
                <w:sz w:val="21"/>
                <w:szCs w:val="21"/>
              </w:rPr>
            </w:pPr>
            <w:r>
              <w:rPr>
                <w:rFonts w:asciiTheme="minorEastAsia" w:eastAsiaTheme="minorEastAsia" w:hAnsiTheme="minorEastAsia"/>
                <w:b/>
                <w:sz w:val="21"/>
                <w:szCs w:val="21"/>
              </w:rPr>
              <w:t>铝能与氢氧化钠溶液反应,反应放热</w:t>
            </w:r>
          </w:p>
        </w:tc>
      </w:tr>
      <w:tr w:rsidR="00E20131">
        <w:trPr>
          <w:jc w:val="center"/>
        </w:trPr>
        <w:tc>
          <w:tcPr>
            <w:tcW w:w="690" w:type="dxa"/>
            <w:tcMar>
              <w:left w:w="0" w:type="dxa"/>
              <w:right w:w="0" w:type="dxa"/>
            </w:tcMar>
            <w:vAlign w:val="center"/>
          </w:tcPr>
          <w:p w:rsidR="00E20131" w:rsidRDefault="00BC50C1" w:rsidP="00F5034C">
            <w:pPr>
              <w:spacing w:line="240" w:lineRule="auto"/>
              <w:jc w:val="center"/>
              <w:rPr>
                <w:rFonts w:asciiTheme="minorEastAsia" w:eastAsiaTheme="minorEastAsia" w:hAnsiTheme="minorEastAsia"/>
                <w:b/>
                <w:sz w:val="21"/>
                <w:szCs w:val="21"/>
              </w:rPr>
            </w:pPr>
            <w:r>
              <w:rPr>
                <w:rFonts w:asciiTheme="minorEastAsia" w:eastAsiaTheme="minorEastAsia" w:hAnsiTheme="minorEastAsia"/>
                <w:b/>
                <w:sz w:val="21"/>
                <w:szCs w:val="21"/>
              </w:rPr>
              <w:t>三</w:t>
            </w:r>
          </w:p>
        </w:tc>
        <w:tc>
          <w:tcPr>
            <w:tcW w:w="2433" w:type="dxa"/>
            <w:tcMar>
              <w:left w:w="105" w:type="dxa"/>
              <w:right w:w="105" w:type="dxa"/>
            </w:tcMar>
            <w:vAlign w:val="center"/>
          </w:tcPr>
          <w:p w:rsidR="00E20131" w:rsidRDefault="00BC50C1" w:rsidP="00F5034C">
            <w:pPr>
              <w:spacing w:line="240" w:lineRule="auto"/>
              <w:rPr>
                <w:rFonts w:asciiTheme="minorEastAsia" w:eastAsiaTheme="minorEastAsia" w:hAnsiTheme="minorEastAsia"/>
                <w:b/>
                <w:sz w:val="21"/>
                <w:szCs w:val="21"/>
              </w:rPr>
            </w:pPr>
            <w:r>
              <w:rPr>
                <w:rFonts w:asciiTheme="minorEastAsia" w:eastAsiaTheme="minorEastAsia" w:hAnsiTheme="minorEastAsia"/>
                <w:b/>
                <w:sz w:val="21"/>
                <w:szCs w:val="21"/>
              </w:rPr>
              <w:t>将铝放入硫酸铜溶液中</w:t>
            </w:r>
          </w:p>
        </w:tc>
        <w:tc>
          <w:tcPr>
            <w:tcW w:w="3017" w:type="dxa"/>
            <w:tcMar>
              <w:left w:w="105" w:type="dxa"/>
              <w:right w:w="105" w:type="dxa"/>
            </w:tcMar>
            <w:vAlign w:val="center"/>
          </w:tcPr>
          <w:p w:rsidR="00E20131" w:rsidRDefault="00BC50C1" w:rsidP="00F5034C">
            <w:pPr>
              <w:spacing w:line="240" w:lineRule="auto"/>
              <w:rPr>
                <w:rFonts w:asciiTheme="minorEastAsia" w:eastAsiaTheme="minorEastAsia" w:hAnsiTheme="minorEastAsia"/>
                <w:b/>
                <w:sz w:val="21"/>
                <w:szCs w:val="21"/>
              </w:rPr>
            </w:pPr>
            <w:r>
              <w:rPr>
                <w:rFonts w:asciiTheme="minorEastAsia" w:eastAsiaTheme="minorEastAsia" w:hAnsiTheme="minorEastAsia"/>
                <w:b/>
                <w:sz w:val="21"/>
                <w:szCs w:val="21"/>
              </w:rPr>
              <w:t>铝表面有红色物质产生,溶液逐渐变成无色</w:t>
            </w:r>
          </w:p>
        </w:tc>
        <w:tc>
          <w:tcPr>
            <w:tcW w:w="3090" w:type="dxa"/>
            <w:tcMar>
              <w:left w:w="105" w:type="dxa"/>
              <w:right w:w="105" w:type="dxa"/>
            </w:tcMar>
            <w:vAlign w:val="center"/>
          </w:tcPr>
          <w:p w:rsidR="00E20131" w:rsidRDefault="00BC50C1" w:rsidP="00F5034C">
            <w:pPr>
              <w:spacing w:line="240" w:lineRule="auto"/>
              <w:rPr>
                <w:rFonts w:asciiTheme="minorEastAsia" w:eastAsiaTheme="minorEastAsia" w:hAnsiTheme="minorEastAsia"/>
                <w:b/>
                <w:sz w:val="21"/>
                <w:szCs w:val="21"/>
              </w:rPr>
            </w:pPr>
            <w:r>
              <w:rPr>
                <w:rFonts w:asciiTheme="minorEastAsia" w:eastAsiaTheme="minorEastAsia" w:hAnsiTheme="minorEastAsia"/>
                <w:b/>
                <w:sz w:val="21"/>
                <w:szCs w:val="21"/>
              </w:rPr>
              <w:t>金属活动性:</w:t>
            </w:r>
            <w:proofErr w:type="gramStart"/>
            <w:r>
              <w:rPr>
                <w:rFonts w:asciiTheme="minorEastAsia" w:eastAsiaTheme="minorEastAsia" w:hAnsiTheme="minorEastAsia"/>
                <w:b/>
                <w:sz w:val="21"/>
                <w:szCs w:val="21"/>
              </w:rPr>
              <w:t>铝</w:t>
            </w:r>
            <w:r>
              <w:rPr>
                <w:rFonts w:asciiTheme="minorEastAsia" w:eastAsiaTheme="minorEastAsia" w:hAnsiTheme="minorEastAsia"/>
                <w:b/>
                <w:sz w:val="21"/>
                <w:szCs w:val="21"/>
                <w:u w:val="single" w:color="000000"/>
              </w:rPr>
              <w:t xml:space="preserve">　　</w:t>
            </w:r>
            <w:proofErr w:type="gramEnd"/>
            <w:r>
              <w:rPr>
                <w:rFonts w:asciiTheme="minorEastAsia" w:eastAsiaTheme="minorEastAsia" w:hAnsiTheme="minorEastAsia"/>
                <w:b/>
                <w:sz w:val="21"/>
                <w:szCs w:val="21"/>
              </w:rPr>
              <w:t>铜 </w:t>
            </w:r>
          </w:p>
        </w:tc>
      </w:tr>
    </w:tbl>
    <w:p w:rsidR="00E20131" w:rsidRDefault="00BC50C1" w:rsidP="00F5034C">
      <w:pPr>
        <w:spacing w:line="240" w:lineRule="auto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>实验一中填空线上应填的现象为</w:t>
      </w:r>
      <w:r>
        <w:rPr>
          <w:rFonts w:asciiTheme="minorEastAsia" w:eastAsiaTheme="minorEastAsia" w:hAnsiTheme="minorEastAsia" w:hint="eastAsia"/>
          <w:b/>
          <w:sz w:val="21"/>
          <w:szCs w:val="21"/>
          <w:u w:val="single"/>
        </w:rPr>
        <w:t xml:space="preserve">                               </w:t>
      </w:r>
      <w:r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</w:t>
      </w:r>
      <w:r>
        <w:rPr>
          <w:rFonts w:asciiTheme="minorEastAsia" w:eastAsiaTheme="minorEastAsia" w:hAnsiTheme="minorEastAsia"/>
          <w:b/>
          <w:sz w:val="21"/>
          <w:szCs w:val="21"/>
        </w:rPr>
        <w:t>。 </w:t>
      </w:r>
    </w:p>
    <w:p w:rsidR="00E20131" w:rsidRDefault="00BC50C1" w:rsidP="00F5034C">
      <w:pPr>
        <w:spacing w:line="240" w:lineRule="auto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>实验二查阅资料:铝和</w:t>
      </w:r>
      <w:proofErr w:type="gramStart"/>
      <w:r>
        <w:rPr>
          <w:rFonts w:asciiTheme="minorEastAsia" w:eastAsiaTheme="minorEastAsia" w:hAnsiTheme="minorEastAsia"/>
          <w:b/>
          <w:sz w:val="21"/>
          <w:szCs w:val="21"/>
        </w:rPr>
        <w:t>氢氧化钠</w:t>
      </w:r>
      <w:proofErr w:type="gramEnd"/>
      <w:r>
        <w:rPr>
          <w:rFonts w:asciiTheme="minorEastAsia" w:eastAsiaTheme="minorEastAsia" w:hAnsiTheme="minorEastAsia"/>
          <w:b/>
          <w:sz w:val="21"/>
          <w:szCs w:val="21"/>
        </w:rPr>
        <w:t>、水反应生成偏铝酸钠(NaAlO</w:t>
      </w:r>
      <w:r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2</w:t>
      </w:r>
      <w:r>
        <w:rPr>
          <w:rFonts w:asciiTheme="minorEastAsia" w:eastAsiaTheme="minorEastAsia" w:hAnsiTheme="minorEastAsia"/>
          <w:b/>
          <w:sz w:val="21"/>
          <w:szCs w:val="21"/>
        </w:rPr>
        <w:t>)和氢气,反应的化学方程式为</w:t>
      </w:r>
      <w:proofErr w:type="gramStart"/>
      <w:r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　　　　　</w:t>
      </w:r>
      <w:proofErr w:type="gramEnd"/>
      <w:r>
        <w:rPr>
          <w:rFonts w:asciiTheme="minorEastAsia" w:eastAsiaTheme="minorEastAsia" w:hAnsiTheme="minorEastAsia" w:hint="eastAsia"/>
          <w:b/>
          <w:sz w:val="21"/>
          <w:szCs w:val="21"/>
          <w:u w:val="single" w:color="000000"/>
        </w:rPr>
        <w:t xml:space="preserve">  </w:t>
      </w:r>
      <w:proofErr w:type="gramStart"/>
      <w:r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</w:t>
      </w:r>
      <w:r w:rsidR="00692454"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　　　　</w:t>
      </w:r>
      <w:proofErr w:type="gramEnd"/>
      <w:r w:rsidR="00692454">
        <w:rPr>
          <w:rFonts w:asciiTheme="minorEastAsia" w:eastAsiaTheme="minorEastAsia" w:hAnsiTheme="minorEastAsia" w:hint="eastAsia"/>
          <w:b/>
          <w:sz w:val="21"/>
          <w:szCs w:val="21"/>
          <w:u w:val="single" w:color="000000"/>
        </w:rPr>
        <w:t xml:space="preserve">  </w:t>
      </w:r>
      <w:proofErr w:type="gramStart"/>
      <w:r w:rsidR="00692454"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　　</w:t>
      </w:r>
      <w:r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　　</w:t>
      </w:r>
      <w:proofErr w:type="gramEnd"/>
      <w:r>
        <w:rPr>
          <w:rFonts w:asciiTheme="minorEastAsia" w:eastAsiaTheme="minorEastAsia" w:hAnsiTheme="minorEastAsia"/>
          <w:b/>
          <w:sz w:val="21"/>
          <w:szCs w:val="21"/>
        </w:rPr>
        <w:t>。实验三表明,铝的金属活动性</w:t>
      </w:r>
      <w:r w:rsidR="00197BE7"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</w:t>
      </w:r>
      <w:r w:rsidR="006D69CC"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</w:t>
      </w:r>
      <w:proofErr w:type="gramStart"/>
      <w:r w:rsidR="006D69CC"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</w:t>
      </w:r>
      <w:r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</w:t>
      </w:r>
      <w:proofErr w:type="gramEnd"/>
      <w:r>
        <w:rPr>
          <w:rFonts w:asciiTheme="minorEastAsia" w:eastAsiaTheme="minorEastAsia" w:hAnsiTheme="minorEastAsia"/>
          <w:b/>
          <w:sz w:val="21"/>
          <w:szCs w:val="21"/>
        </w:rPr>
        <w:t>(填“大于”或“小于”)铜。</w:t>
      </w:r>
    </w:p>
    <w:p w:rsidR="00E20131" w:rsidRDefault="00BC50C1">
      <w:pPr>
        <w:spacing w:line="400" w:lineRule="exact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t>15</w:t>
      </w:r>
      <w:r>
        <w:rPr>
          <w:rFonts w:asciiTheme="minorEastAsia" w:eastAsiaTheme="minorEastAsia" w:hAnsiTheme="minorEastAsia"/>
          <w:b/>
          <w:sz w:val="21"/>
          <w:szCs w:val="21"/>
        </w:rPr>
        <w:t>.常温下,在27.9 g 状态水中溶解12.1 g Cu(NO</w:t>
      </w:r>
      <w:r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3</w:t>
      </w:r>
      <w:r>
        <w:rPr>
          <w:rFonts w:asciiTheme="minorEastAsia" w:eastAsiaTheme="minorEastAsia" w:hAnsiTheme="minorEastAsia"/>
          <w:b/>
          <w:sz w:val="21"/>
          <w:szCs w:val="21"/>
        </w:rPr>
        <w:t>)</w:t>
      </w:r>
      <w:r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2</w:t>
      </w:r>
      <w:r>
        <w:rPr>
          <w:rFonts w:asciiTheme="minorEastAsia" w:eastAsiaTheme="minorEastAsia" w:hAnsiTheme="minorEastAsia"/>
          <w:b/>
          <w:sz w:val="21"/>
          <w:szCs w:val="21"/>
        </w:rPr>
        <w:t>·3H</w:t>
      </w:r>
      <w:r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2</w:t>
      </w:r>
      <w:r>
        <w:rPr>
          <w:rFonts w:asciiTheme="minorEastAsia" w:eastAsiaTheme="minorEastAsia" w:hAnsiTheme="minorEastAsia"/>
          <w:b/>
          <w:sz w:val="21"/>
          <w:szCs w:val="21"/>
        </w:rPr>
        <w:t>O,恰好达到饱和。该溶液的密度为1.20 g/cm</w:t>
      </w:r>
      <w:r>
        <w:rPr>
          <w:rFonts w:asciiTheme="minorEastAsia" w:eastAsiaTheme="minorEastAsia" w:hAnsiTheme="minorEastAsia"/>
          <w:b/>
          <w:sz w:val="21"/>
          <w:szCs w:val="21"/>
          <w:vertAlign w:val="superscript"/>
        </w:rPr>
        <w:t>3</w:t>
      </w:r>
      <w:r>
        <w:rPr>
          <w:rFonts w:asciiTheme="minorEastAsia" w:eastAsiaTheme="minorEastAsia" w:hAnsiTheme="minorEastAsia"/>
          <w:b/>
          <w:sz w:val="21"/>
          <w:szCs w:val="21"/>
        </w:rPr>
        <w:t>。回答下列问题:</w:t>
      </w:r>
    </w:p>
    <w:p w:rsidR="00E20131" w:rsidRDefault="00BC50C1">
      <w:pPr>
        <w:spacing w:line="400" w:lineRule="exact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>(1)溶质的质量分数为</w:t>
      </w:r>
      <w:proofErr w:type="gramStart"/>
      <w:r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　　　　</w:t>
      </w:r>
      <w:proofErr w:type="gramEnd"/>
      <w:r>
        <w:rPr>
          <w:rFonts w:asciiTheme="minorEastAsia" w:eastAsiaTheme="minorEastAsia" w:hAnsiTheme="minorEastAsia"/>
          <w:b/>
          <w:sz w:val="21"/>
          <w:szCs w:val="21"/>
        </w:rPr>
        <w:t>。 </w:t>
      </w:r>
    </w:p>
    <w:p w:rsidR="00E20131" w:rsidRDefault="00BC50C1">
      <w:pPr>
        <w:spacing w:line="400" w:lineRule="exact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>(2)该溶液中N</w:t>
      </w:r>
      <m:oMath>
        <m:sSubSup>
          <m:sSubSupPr>
            <m:ctrlPr>
              <w:rPr>
                <w:rFonts w:ascii="Cambria Math" w:eastAsiaTheme="minorEastAsia" w:hAnsi="Cambria Math"/>
                <w:b/>
                <w:sz w:val="21"/>
                <w:szCs w:val="21"/>
              </w:rPr>
            </m:ctrlPr>
          </m:sSubSupPr>
          <m:e>
            <m:r>
              <m:rPr>
                <m:sty m:val="b"/>
              </m:rPr>
              <w:rPr>
                <w:rFonts w:ascii="Cambria Math" w:eastAsiaTheme="minorEastAsia" w:hAnsi="Cambria Math"/>
                <w:sz w:val="21"/>
                <w:szCs w:val="21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/>
                <w:sz w:val="21"/>
                <w:szCs w:val="21"/>
              </w:rPr>
              <m:t>3</m:t>
            </m:r>
          </m:sub>
          <m:sup>
            <m:r>
              <m:rPr>
                <m:nor/>
              </m:rPr>
              <w:rPr>
                <w:rFonts w:ascii="Cambria Math" w:eastAsiaTheme="minorEastAsia" w:hAnsi="Cambria Math"/>
                <w:b/>
                <w:sz w:val="21"/>
                <w:szCs w:val="21"/>
              </w:rPr>
              <m:t>-</m:t>
            </m:r>
          </m:sup>
        </m:sSubSup>
      </m:oMath>
      <w:r>
        <w:rPr>
          <w:rFonts w:asciiTheme="minorEastAsia" w:eastAsiaTheme="minorEastAsia" w:hAnsiTheme="minorEastAsia"/>
          <w:b/>
          <w:sz w:val="21"/>
          <w:szCs w:val="21"/>
        </w:rPr>
        <w:t>的物质的量浓度为</w:t>
      </w:r>
      <w:proofErr w:type="gramStart"/>
      <w:r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　　　　</w:t>
      </w:r>
      <w:proofErr w:type="gramEnd"/>
      <w:r>
        <w:rPr>
          <w:rFonts w:asciiTheme="minorEastAsia" w:eastAsiaTheme="minorEastAsia" w:hAnsiTheme="minorEastAsia"/>
          <w:b/>
          <w:sz w:val="21"/>
          <w:szCs w:val="21"/>
        </w:rPr>
        <w:t>。 </w:t>
      </w:r>
    </w:p>
    <w:p w:rsidR="00E20131" w:rsidRDefault="00BC50C1">
      <w:pPr>
        <w:spacing w:line="400" w:lineRule="exact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 xml:space="preserve">(3)取出20.0 mL该溶液,配成浓度为1.00 </w:t>
      </w:r>
      <w:proofErr w:type="spellStart"/>
      <w:r>
        <w:rPr>
          <w:rFonts w:asciiTheme="minorEastAsia" w:eastAsiaTheme="minorEastAsia" w:hAnsiTheme="minorEastAsia"/>
          <w:b/>
          <w:sz w:val="21"/>
          <w:szCs w:val="21"/>
        </w:rPr>
        <w:t>mol</w:t>
      </w:r>
      <w:proofErr w:type="spellEnd"/>
      <w:r>
        <w:rPr>
          <w:rFonts w:asciiTheme="minorEastAsia" w:eastAsiaTheme="minorEastAsia" w:hAnsiTheme="minorEastAsia"/>
          <w:b/>
          <w:sz w:val="21"/>
          <w:szCs w:val="21"/>
        </w:rPr>
        <w:t>/L的稀溶液,则稀释后溶液的体积是</w:t>
      </w:r>
      <w:r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　</w:t>
      </w:r>
      <w:proofErr w:type="gramStart"/>
      <w:r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</w:t>
      </w:r>
      <w:proofErr w:type="gramEnd"/>
      <w:r>
        <w:rPr>
          <w:rFonts w:asciiTheme="minorEastAsia" w:eastAsiaTheme="minorEastAsia" w:hAnsiTheme="minorEastAsia"/>
          <w:b/>
          <w:sz w:val="21"/>
          <w:szCs w:val="21"/>
        </w:rPr>
        <w:t>。 </w:t>
      </w:r>
    </w:p>
    <w:p w:rsidR="00E20131" w:rsidRDefault="00BC50C1">
      <w:pPr>
        <w:spacing w:line="400" w:lineRule="exact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>(4)将一根质量为100 g的铁棒插入该溶液中,一段时间后取出,洗涤、干燥后称量,铁棒的质量变为100.2 g,此时溶液中Fe(NO</w:t>
      </w:r>
      <w:r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3</w:t>
      </w:r>
      <w:r>
        <w:rPr>
          <w:rFonts w:asciiTheme="minorEastAsia" w:eastAsiaTheme="minorEastAsia" w:hAnsiTheme="minorEastAsia"/>
          <w:b/>
          <w:sz w:val="21"/>
          <w:szCs w:val="21"/>
        </w:rPr>
        <w:t>)</w:t>
      </w:r>
      <w:r>
        <w:rPr>
          <w:rFonts w:asciiTheme="minorEastAsia" w:eastAsiaTheme="minorEastAsia" w:hAnsiTheme="minorEastAsia"/>
          <w:b/>
          <w:sz w:val="21"/>
          <w:szCs w:val="21"/>
          <w:vertAlign w:val="subscript"/>
        </w:rPr>
        <w:t>2</w:t>
      </w:r>
      <w:r>
        <w:rPr>
          <w:rFonts w:asciiTheme="minorEastAsia" w:eastAsiaTheme="minorEastAsia" w:hAnsiTheme="minorEastAsia"/>
          <w:b/>
          <w:sz w:val="21"/>
          <w:szCs w:val="21"/>
        </w:rPr>
        <w:t>的物质的量浓度为</w:t>
      </w:r>
      <w:r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　</w:t>
      </w:r>
      <w:proofErr w:type="gramStart"/>
      <w:r>
        <w:rPr>
          <w:rFonts w:asciiTheme="minorEastAsia" w:eastAsiaTheme="minorEastAsia" w:hAnsiTheme="minorEastAsia"/>
          <w:b/>
          <w:sz w:val="21"/>
          <w:szCs w:val="21"/>
          <w:u w:val="single" w:color="000000"/>
        </w:rPr>
        <w:t xml:space="preserve">　</w:t>
      </w:r>
      <w:proofErr w:type="gramEnd"/>
      <w:r>
        <w:rPr>
          <w:rFonts w:asciiTheme="minorEastAsia" w:eastAsiaTheme="minorEastAsia" w:hAnsiTheme="minorEastAsia"/>
          <w:b/>
          <w:sz w:val="21"/>
          <w:szCs w:val="21"/>
        </w:rPr>
        <w:t>(忽略溶液体积的变化)。 </w:t>
      </w:r>
    </w:p>
    <w:p w:rsidR="00692454" w:rsidRDefault="00BC50C1" w:rsidP="003835C8">
      <w:pPr>
        <w:spacing w:line="240" w:lineRule="auto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/>
          <w:b/>
          <w:sz w:val="21"/>
          <w:szCs w:val="21"/>
        </w:rPr>
        <w:t>1</w:t>
      </w:r>
      <w:r>
        <w:rPr>
          <w:rFonts w:asciiTheme="minorEastAsia" w:eastAsiaTheme="minorEastAsia" w:hAnsiTheme="minorEastAsia" w:hint="eastAsia"/>
          <w:b/>
          <w:sz w:val="21"/>
          <w:szCs w:val="21"/>
        </w:rPr>
        <w:t>6</w:t>
      </w:r>
      <w:r>
        <w:rPr>
          <w:rFonts w:asciiTheme="minorEastAsia" w:eastAsiaTheme="minorEastAsia" w:hAnsiTheme="minorEastAsia"/>
          <w:b/>
          <w:sz w:val="21"/>
          <w:szCs w:val="21"/>
        </w:rPr>
        <w:t>.</w:t>
      </w:r>
      <w:r w:rsidR="0077700C" w:rsidRPr="0077700C">
        <w:rPr>
          <w:rFonts w:asciiTheme="minorEastAsia" w:eastAsiaTheme="minorEastAsia" w:hAnsiTheme="minorEastAsia" w:cstheme="minorEastAsia" w:hint="eastAsia"/>
          <w:color w:val="auto"/>
          <w:kern w:val="2"/>
          <w:sz w:val="21"/>
          <w:szCs w:val="21"/>
        </w:rPr>
        <w:t xml:space="preserve"> </w:t>
      </w:r>
      <w:r w:rsidR="0077700C" w:rsidRPr="0077700C">
        <w:rPr>
          <w:rFonts w:asciiTheme="minorEastAsia" w:eastAsiaTheme="minorEastAsia" w:hAnsiTheme="minorEastAsia" w:hint="eastAsia"/>
          <w:b/>
          <w:sz w:val="21"/>
          <w:szCs w:val="21"/>
        </w:rPr>
        <w:t>有一固体粉末，其中可能含有</w:t>
      </w:r>
      <m:oMath>
        <m:r>
          <m:rPr>
            <m:sty m:val="b"/>
          </m:rPr>
          <w:rPr>
            <w:rFonts w:ascii="Cambria Math" w:eastAsiaTheme="minorEastAsia" w:hAnsi="Cambria Math" w:hint="eastAsia"/>
            <w:sz w:val="21"/>
            <w:szCs w:val="21"/>
          </w:rPr>
          <m:t>N</m:t>
        </m:r>
        <m:sSub>
          <m:sSubPr>
            <m:ctrlPr>
              <w:rPr>
                <w:rFonts w:ascii="Cambria Math" w:eastAsiaTheme="minorEastAsia" w:hAnsi="Cambria Math"/>
                <w:b/>
                <w:sz w:val="21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hint="eastAsia"/>
                <w:sz w:val="21"/>
                <w:szCs w:val="21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hint="eastAsia"/>
                <w:sz w:val="21"/>
                <w:szCs w:val="21"/>
              </w:rPr>
              <m:t>2</m:t>
            </m:r>
          </m:sub>
        </m:sSub>
        <m:r>
          <m:rPr>
            <m:sty m:val="b"/>
          </m:rPr>
          <w:rPr>
            <w:rFonts w:ascii="Cambria Math" w:eastAsiaTheme="minorEastAsia" w:hAnsi="Cambria Math" w:hint="eastAsia"/>
            <w:sz w:val="21"/>
            <w:szCs w:val="21"/>
          </w:rPr>
          <m:t>C</m:t>
        </m:r>
        <m:sSub>
          <m:sSubPr>
            <m:ctrlPr>
              <w:rPr>
                <w:rFonts w:ascii="Cambria Math" w:eastAsiaTheme="minorEastAsia" w:hAnsi="Cambria Math"/>
                <w:b/>
                <w:sz w:val="21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hint="eastAsia"/>
                <w:sz w:val="21"/>
                <w:szCs w:val="21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hint="eastAsia"/>
                <w:sz w:val="21"/>
                <w:szCs w:val="21"/>
              </w:rPr>
              <m:t>3</m:t>
            </m:r>
          </m:sub>
        </m:sSub>
      </m:oMath>
      <w:r w:rsidR="0077700C" w:rsidRPr="0077700C">
        <w:rPr>
          <w:rFonts w:asciiTheme="minorEastAsia" w:eastAsiaTheme="minorEastAsia" w:hAnsiTheme="minorEastAsia" w:hint="eastAsia"/>
          <w:b/>
          <w:sz w:val="21"/>
          <w:szCs w:val="21"/>
        </w:rPr>
        <w:t>、</w:t>
      </w:r>
      <w:proofErr w:type="spellStart"/>
      <w:r w:rsidR="0077700C" w:rsidRPr="0077700C">
        <w:rPr>
          <w:rFonts w:asciiTheme="minorEastAsia" w:eastAsiaTheme="minorEastAsia" w:hAnsiTheme="minorEastAsia" w:hint="eastAsia"/>
          <w:b/>
          <w:sz w:val="21"/>
          <w:szCs w:val="21"/>
        </w:rPr>
        <w:t>KCl</w:t>
      </w:r>
      <w:proofErr w:type="spellEnd"/>
      <w:r w:rsidR="0077700C" w:rsidRPr="0077700C">
        <w:rPr>
          <w:rFonts w:asciiTheme="minorEastAsia" w:eastAsiaTheme="minorEastAsia" w:hAnsiTheme="minorEastAsia" w:hint="eastAsia"/>
          <w:b/>
          <w:sz w:val="21"/>
          <w:szCs w:val="21"/>
        </w:rPr>
        <w:t>、</w:t>
      </w:r>
      <m:oMath>
        <m:r>
          <m:rPr>
            <m:sty m:val="b"/>
          </m:rPr>
          <w:rPr>
            <w:rFonts w:ascii="Cambria Math" w:eastAsiaTheme="minorEastAsia" w:hAnsi="Cambria Math" w:hint="eastAsia"/>
            <w:sz w:val="21"/>
            <w:szCs w:val="21"/>
          </w:rPr>
          <m:t>BaC</m:t>
        </m:r>
        <m:sSub>
          <m:sSubPr>
            <m:ctrlPr>
              <w:rPr>
                <w:rFonts w:ascii="Cambria Math" w:eastAsiaTheme="minorEastAsia" w:hAnsi="Cambria Math"/>
                <w:b/>
                <w:sz w:val="21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hint="eastAsia"/>
                <w:sz w:val="21"/>
                <w:szCs w:val="21"/>
              </w:rPr>
              <m:t>l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hint="eastAsia"/>
                <w:sz w:val="21"/>
                <w:szCs w:val="21"/>
              </w:rPr>
              <m:t>2</m:t>
            </m:r>
          </m:sub>
        </m:sSub>
      </m:oMath>
      <w:r w:rsidR="0077700C" w:rsidRPr="0077700C">
        <w:rPr>
          <w:rFonts w:asciiTheme="minorEastAsia" w:eastAsiaTheme="minorEastAsia" w:hAnsiTheme="minorEastAsia" w:hint="eastAsia"/>
          <w:b/>
          <w:sz w:val="21"/>
          <w:szCs w:val="21"/>
        </w:rPr>
        <w:t>、</w:t>
      </w:r>
      <m:oMath>
        <m:r>
          <m:rPr>
            <m:sty m:val="b"/>
          </m:rPr>
          <w:rPr>
            <w:rFonts w:ascii="Cambria Math" w:eastAsiaTheme="minorEastAsia" w:hAnsi="Cambria Math" w:hint="eastAsia"/>
            <w:sz w:val="21"/>
            <w:szCs w:val="21"/>
          </w:rPr>
          <m:t>N</m:t>
        </m:r>
        <m:sSub>
          <m:sSubPr>
            <m:ctrlPr>
              <w:rPr>
                <w:rFonts w:ascii="Cambria Math" w:eastAsiaTheme="minorEastAsia" w:hAnsi="Cambria Math"/>
                <w:b/>
                <w:sz w:val="21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hint="eastAsia"/>
                <w:sz w:val="21"/>
                <w:szCs w:val="21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hint="eastAsia"/>
                <w:sz w:val="21"/>
                <w:szCs w:val="21"/>
              </w:rPr>
              <m:t>2</m:t>
            </m:r>
          </m:sub>
        </m:sSub>
        <m:r>
          <m:rPr>
            <m:sty m:val="b"/>
          </m:rPr>
          <w:rPr>
            <w:rFonts w:ascii="Cambria Math" w:eastAsiaTheme="minorEastAsia" w:hAnsi="Cambria Math" w:hint="eastAsia"/>
            <w:sz w:val="21"/>
            <w:szCs w:val="21"/>
          </w:rPr>
          <m:t>S</m:t>
        </m:r>
        <m:sSub>
          <m:sSubPr>
            <m:ctrlPr>
              <w:rPr>
                <w:rFonts w:ascii="Cambria Math" w:eastAsiaTheme="minorEastAsia" w:hAnsi="Cambria Math"/>
                <w:b/>
                <w:sz w:val="21"/>
                <w:szCs w:val="21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 w:hint="eastAsia"/>
                <w:sz w:val="21"/>
                <w:szCs w:val="21"/>
              </w:rPr>
              <m:t>O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 w:hint="eastAsia"/>
                <w:sz w:val="21"/>
                <w:szCs w:val="21"/>
              </w:rPr>
              <m:t>4</m:t>
            </m:r>
          </m:sub>
        </m:sSub>
      </m:oMath>
      <w:r w:rsidR="0077700C" w:rsidRPr="0077700C">
        <w:rPr>
          <w:rFonts w:asciiTheme="minorEastAsia" w:eastAsiaTheme="minorEastAsia" w:hAnsiTheme="minorEastAsia" w:hint="eastAsia"/>
          <w:b/>
          <w:sz w:val="21"/>
          <w:szCs w:val="21"/>
        </w:rPr>
        <w:t xml:space="preserve">中的一种或几种，现按下列步骤进行实验。 </w:t>
      </w:r>
      <m:oMath>
        <m:r>
          <m:rPr>
            <m:sty m:val="b"/>
          </m:rPr>
          <w:rPr>
            <w:rFonts w:ascii="Cambria Math" w:eastAsiaTheme="minorEastAsia" w:hAnsi="Cambria Math" w:hint="eastAsia"/>
            <w:sz w:val="21"/>
            <w:szCs w:val="21"/>
          </w:rPr>
          <m:t>(1)</m:t>
        </m:r>
      </m:oMath>
      <w:r w:rsidR="0077700C" w:rsidRPr="0077700C">
        <w:rPr>
          <w:rFonts w:asciiTheme="minorEastAsia" w:eastAsiaTheme="minorEastAsia" w:hAnsiTheme="minorEastAsia" w:hint="eastAsia"/>
          <w:b/>
          <w:sz w:val="21"/>
          <w:szCs w:val="21"/>
        </w:rPr>
        <w:t>将该粉末溶于水得无色溶液和白色沉淀。</w:t>
      </w:r>
      <m:oMath>
        <m:r>
          <m:rPr>
            <m:sty m:val="b"/>
          </m:rPr>
          <w:rPr>
            <w:rFonts w:ascii="Cambria Math" w:eastAsiaTheme="minorEastAsia" w:hAnsi="Cambria Math" w:hint="eastAsia"/>
            <w:sz w:val="21"/>
            <w:szCs w:val="21"/>
          </w:rPr>
          <m:t>(2)</m:t>
        </m:r>
      </m:oMath>
      <w:r w:rsidR="0077700C" w:rsidRPr="0077700C">
        <w:rPr>
          <w:rFonts w:asciiTheme="minorEastAsia" w:eastAsiaTheme="minorEastAsia" w:hAnsiTheme="minorEastAsia" w:hint="eastAsia"/>
          <w:b/>
          <w:sz w:val="21"/>
          <w:szCs w:val="21"/>
        </w:rPr>
        <w:t>在滤出的沉淀中加入稀硝酸，</w:t>
      </w:r>
      <w:r w:rsidR="0077700C" w:rsidRPr="0077700C">
        <w:rPr>
          <w:rFonts w:asciiTheme="minorEastAsia" w:eastAsiaTheme="minorEastAsia" w:hAnsiTheme="minorEastAsia" w:hint="eastAsia"/>
          <w:b/>
          <w:sz w:val="21"/>
          <w:szCs w:val="21"/>
        </w:rPr>
        <w:lastRenderedPageBreak/>
        <w:t>沉淀完全溶解，同时产生无色气体。</w:t>
      </w:r>
      <m:oMath>
        <m:r>
          <m:rPr>
            <m:sty m:val="b"/>
          </m:rPr>
          <w:rPr>
            <w:rFonts w:ascii="Cambria Math" w:eastAsiaTheme="minorEastAsia" w:hAnsi="Cambria Math" w:hint="eastAsia"/>
            <w:sz w:val="21"/>
            <w:szCs w:val="21"/>
          </w:rPr>
          <m:t>(3)</m:t>
        </m:r>
      </m:oMath>
      <w:r w:rsidR="0077700C" w:rsidRPr="0077700C">
        <w:rPr>
          <w:rFonts w:asciiTheme="minorEastAsia" w:eastAsiaTheme="minorEastAsia" w:hAnsiTheme="minorEastAsia" w:hint="eastAsia"/>
          <w:b/>
          <w:sz w:val="21"/>
          <w:szCs w:val="21"/>
        </w:rPr>
        <w:t xml:space="preserve">取滤液做焰色反应，火焰呈黄色，透过蓝色的钴玻璃观察，未见紫色火焰。由上述现象推断： </w:t>
      </w:r>
      <m:oMath>
        <m:r>
          <m:rPr>
            <m:sty m:val="b"/>
          </m:rPr>
          <w:rPr>
            <w:rFonts w:ascii="Cambria Math" w:eastAsiaTheme="minorEastAsia" w:hAnsi="Cambria Math" w:hint="eastAsia"/>
            <w:sz w:val="21"/>
            <w:szCs w:val="21"/>
          </w:rPr>
          <m:t>①</m:t>
        </m:r>
      </m:oMath>
      <w:r w:rsidR="0077700C" w:rsidRPr="0077700C">
        <w:rPr>
          <w:rFonts w:asciiTheme="minorEastAsia" w:eastAsiaTheme="minorEastAsia" w:hAnsiTheme="minorEastAsia" w:hint="eastAsia"/>
          <w:b/>
          <w:sz w:val="21"/>
          <w:szCs w:val="21"/>
        </w:rPr>
        <w:t>该混合物中一定含有的是</w:t>
      </w:r>
      <w:r w:rsidR="0077700C">
        <w:rPr>
          <w:rFonts w:asciiTheme="minorEastAsia" w:eastAsiaTheme="minorEastAsia" w:hAnsiTheme="minorEastAsia"/>
          <w:b/>
          <w:sz w:val="21"/>
          <w:szCs w:val="21"/>
          <w:u w:val="single"/>
        </w:rPr>
        <w:t>         </w:t>
      </w:r>
      <w:r w:rsidR="0077700C" w:rsidRPr="0077700C">
        <w:rPr>
          <w:rFonts w:asciiTheme="minorEastAsia" w:eastAsiaTheme="minorEastAsia" w:hAnsiTheme="minorEastAsia"/>
          <w:b/>
          <w:sz w:val="21"/>
          <w:szCs w:val="21"/>
        </w:rPr>
        <w:t>。</w:t>
      </w:r>
      <m:oMath>
        <m:r>
          <m:rPr>
            <m:sty m:val="b"/>
          </m:rPr>
          <w:rPr>
            <w:rFonts w:ascii="Cambria Math" w:eastAsiaTheme="minorEastAsia" w:hAnsi="Cambria Math"/>
            <w:sz w:val="21"/>
            <w:szCs w:val="21"/>
          </w:rPr>
          <m:t>②</m:t>
        </m:r>
      </m:oMath>
      <w:r w:rsidR="0077700C" w:rsidRPr="0077700C">
        <w:rPr>
          <w:rFonts w:asciiTheme="minorEastAsia" w:eastAsiaTheme="minorEastAsia" w:hAnsiTheme="minorEastAsia"/>
          <w:b/>
          <w:sz w:val="21"/>
          <w:szCs w:val="21"/>
        </w:rPr>
        <w:t>一定没有的是</w:t>
      </w:r>
      <w:r w:rsidR="0077700C" w:rsidRPr="0077700C">
        <w:rPr>
          <w:rFonts w:asciiTheme="minorEastAsia" w:eastAsiaTheme="minorEastAsia" w:hAnsiTheme="minorEastAsia"/>
          <w:b/>
          <w:sz w:val="21"/>
          <w:szCs w:val="21"/>
          <w:u w:val="single"/>
        </w:rPr>
        <w:t>        </w:t>
      </w:r>
      <w:r w:rsidR="0077700C">
        <w:rPr>
          <w:rFonts w:asciiTheme="minorEastAsia" w:eastAsiaTheme="minorEastAsia" w:hAnsiTheme="minorEastAsia"/>
          <w:b/>
          <w:sz w:val="21"/>
          <w:szCs w:val="21"/>
          <w:u w:val="single"/>
        </w:rPr>
        <w:t>            </w:t>
      </w:r>
      <w:r w:rsidR="0077700C" w:rsidRPr="0077700C">
        <w:rPr>
          <w:rFonts w:asciiTheme="minorEastAsia" w:eastAsiaTheme="minorEastAsia" w:hAnsiTheme="minorEastAsia"/>
          <w:b/>
          <w:sz w:val="21"/>
          <w:szCs w:val="21"/>
          <w:u w:val="single"/>
        </w:rPr>
        <w:t> </w:t>
      </w:r>
      <w:r w:rsidR="0077700C" w:rsidRPr="0077700C">
        <w:rPr>
          <w:rFonts w:asciiTheme="minorEastAsia" w:eastAsiaTheme="minorEastAsia" w:hAnsiTheme="minorEastAsia"/>
          <w:b/>
          <w:sz w:val="21"/>
          <w:szCs w:val="21"/>
        </w:rPr>
        <w:t>。</w:t>
      </w:r>
    </w:p>
    <w:p w:rsidR="00692454" w:rsidRDefault="00692454" w:rsidP="00CE691A">
      <w:pPr>
        <w:spacing w:line="360" w:lineRule="auto"/>
        <w:textAlignment w:val="center"/>
        <w:rPr>
          <w:rFonts w:asciiTheme="minorEastAsia" w:eastAsiaTheme="minorEastAsia" w:hAnsiTheme="minorEastAsia"/>
          <w:b/>
          <w:sz w:val="21"/>
          <w:szCs w:val="21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t>17.</w:t>
      </w:r>
      <w:r w:rsidRPr="00692454">
        <w:rPr>
          <w:rFonts w:asciiTheme="minorEastAsia" w:eastAsiaTheme="minorEastAsia" w:hAnsiTheme="minorEastAsia"/>
          <w:b/>
          <w:sz w:val="21"/>
          <w:szCs w:val="21"/>
        </w:rPr>
        <w:t>用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g"/>
        </w:smartTagPr>
        <w:r w:rsidRPr="00692454">
          <w:rPr>
            <w:rFonts w:asciiTheme="minorEastAsia" w:eastAsiaTheme="minorEastAsia" w:hAnsiTheme="minorEastAsia"/>
            <w:b/>
            <w:sz w:val="21"/>
            <w:szCs w:val="21"/>
          </w:rPr>
          <w:t>20g</w:t>
        </w:r>
      </w:smartTag>
      <w:r w:rsidRPr="00692454">
        <w:rPr>
          <w:rFonts w:asciiTheme="minorEastAsia" w:eastAsiaTheme="minorEastAsia" w:hAnsiTheme="minorEastAsia"/>
          <w:b/>
          <w:sz w:val="21"/>
          <w:szCs w:val="21"/>
        </w:rPr>
        <w:t>烧碱配制成500mL溶液，其物质的量浓度为</w:t>
      </w:r>
      <w:r w:rsidRPr="00692454">
        <w:rPr>
          <w:rFonts w:asciiTheme="minorEastAsia" w:eastAsiaTheme="minorEastAsia" w:hAnsiTheme="minorEastAsia"/>
          <w:b/>
          <w:sz w:val="21"/>
          <w:szCs w:val="21"/>
          <w:u w:val="single"/>
        </w:rPr>
        <w:t xml:space="preserve">              </w:t>
      </w:r>
      <w:r w:rsidRPr="00692454">
        <w:rPr>
          <w:rFonts w:asciiTheme="minorEastAsia" w:eastAsiaTheme="minorEastAsia" w:hAnsiTheme="minorEastAsia"/>
          <w:b/>
          <w:sz w:val="21"/>
          <w:szCs w:val="21"/>
        </w:rPr>
        <w:t>；从中取出10mL，其物质的量浓度为</w:t>
      </w:r>
      <w:r w:rsidRPr="00692454">
        <w:rPr>
          <w:rFonts w:asciiTheme="minorEastAsia" w:eastAsiaTheme="minorEastAsia" w:hAnsiTheme="minorEastAsia"/>
          <w:b/>
          <w:sz w:val="21"/>
          <w:szCs w:val="21"/>
          <w:u w:val="single"/>
        </w:rPr>
        <w:t xml:space="preserve">              </w:t>
      </w:r>
      <w:r w:rsidRPr="00692454">
        <w:rPr>
          <w:rFonts w:asciiTheme="minorEastAsia" w:eastAsiaTheme="minorEastAsia" w:hAnsiTheme="minorEastAsia"/>
          <w:b/>
          <w:sz w:val="21"/>
          <w:szCs w:val="21"/>
        </w:rPr>
        <w:t>；含溶质</w:t>
      </w:r>
      <w:r w:rsidRPr="00692454">
        <w:rPr>
          <w:rFonts w:asciiTheme="minorEastAsia" w:eastAsiaTheme="minorEastAsia" w:hAnsiTheme="minorEastAsia"/>
          <w:b/>
          <w:sz w:val="21"/>
          <w:szCs w:val="21"/>
          <w:u w:val="single"/>
        </w:rPr>
        <w:t xml:space="preserve">         </w:t>
      </w:r>
      <w:r w:rsidRPr="00692454">
        <w:rPr>
          <w:rFonts w:asciiTheme="minorEastAsia" w:eastAsiaTheme="minorEastAsia" w:hAnsiTheme="minorEastAsia"/>
          <w:b/>
          <w:sz w:val="21"/>
          <w:szCs w:val="21"/>
        </w:rPr>
        <w:t>g。若将这10mL溶液用水稀释到1000mL，所得溶液中溶质的物质的量浓度为</w:t>
      </w:r>
      <w:r w:rsidRPr="00692454">
        <w:rPr>
          <w:rFonts w:asciiTheme="minorEastAsia" w:eastAsiaTheme="minorEastAsia" w:hAnsiTheme="minorEastAsia"/>
          <w:b/>
          <w:sz w:val="21"/>
          <w:szCs w:val="21"/>
          <w:u w:val="single"/>
        </w:rPr>
        <w:t xml:space="preserve">               </w:t>
      </w:r>
      <w:r w:rsidRPr="00692454">
        <w:rPr>
          <w:rFonts w:asciiTheme="minorEastAsia" w:eastAsiaTheme="minorEastAsia" w:hAnsiTheme="minorEastAsia"/>
          <w:b/>
          <w:sz w:val="21"/>
          <w:szCs w:val="21"/>
        </w:rPr>
        <w:t>，其中含Na</w:t>
      </w:r>
      <w:r w:rsidRPr="00692454">
        <w:rPr>
          <w:rFonts w:asciiTheme="minorEastAsia" w:eastAsiaTheme="minorEastAsia" w:hAnsiTheme="minorEastAsia"/>
          <w:b/>
          <w:sz w:val="21"/>
          <w:szCs w:val="21"/>
          <w:vertAlign w:val="superscript"/>
        </w:rPr>
        <w:t>+</w:t>
      </w:r>
      <w:r w:rsidRPr="00692454">
        <w:rPr>
          <w:rFonts w:asciiTheme="minorEastAsia" w:eastAsiaTheme="minorEastAsia" w:hAnsiTheme="minorEastAsia"/>
          <w:b/>
          <w:sz w:val="21"/>
          <w:szCs w:val="21"/>
        </w:rPr>
        <w:t>的质量是</w:t>
      </w:r>
      <w:r w:rsidRPr="00692454">
        <w:rPr>
          <w:rFonts w:asciiTheme="minorEastAsia" w:eastAsiaTheme="minorEastAsia" w:hAnsiTheme="minorEastAsia"/>
          <w:b/>
          <w:sz w:val="21"/>
          <w:szCs w:val="21"/>
          <w:u w:val="single"/>
        </w:rPr>
        <w:t xml:space="preserve">            </w:t>
      </w:r>
      <w:r w:rsidRPr="00692454">
        <w:rPr>
          <w:rFonts w:asciiTheme="minorEastAsia" w:eastAsiaTheme="minorEastAsia" w:hAnsiTheme="minorEastAsia"/>
          <w:b/>
          <w:sz w:val="21"/>
          <w:szCs w:val="21"/>
        </w:rPr>
        <w:t>。</w:t>
      </w:r>
    </w:p>
    <w:p w:rsidR="005E7AF5" w:rsidRDefault="00197BE7" w:rsidP="00CE691A">
      <w:pPr>
        <w:spacing w:line="360" w:lineRule="auto"/>
        <w:textAlignment w:val="center"/>
        <w:rPr>
          <w:rFonts w:ascii="宋体" w:eastAsia="宋体" w:hAnsi="宋体" w:cs="宋体"/>
          <w:b/>
          <w:color w:val="auto"/>
          <w:kern w:val="2"/>
          <w:sz w:val="21"/>
        </w:rPr>
      </w:pPr>
      <w:r w:rsidRPr="005E1F71">
        <w:rPr>
          <w:rFonts w:ascii="Times New Roman" w:eastAsia="宋体" w:hAnsi="Times New Roman" w:cs="Times New Roman"/>
          <w:b/>
          <w:noProof/>
          <w:color w:val="auto"/>
          <w:kern w:val="2"/>
          <w:sz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75685</wp:posOffset>
            </wp:positionH>
            <wp:positionV relativeFrom="paragraph">
              <wp:posOffset>340995</wp:posOffset>
            </wp:positionV>
            <wp:extent cx="1990725" cy="1543050"/>
            <wp:effectExtent l="19050" t="0" r="9525" b="0"/>
            <wp:wrapSquare wrapText="bothSides"/>
            <wp:docPr id="100001" name="图片 1000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2504323" name="图片 10000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50C1">
        <w:rPr>
          <w:rFonts w:asciiTheme="minorEastAsia" w:eastAsiaTheme="minorEastAsia" w:hAnsiTheme="minorEastAsia"/>
          <w:b/>
          <w:sz w:val="21"/>
          <w:szCs w:val="21"/>
        </w:rPr>
        <w:t>1</w:t>
      </w:r>
      <w:r w:rsidR="00692454">
        <w:rPr>
          <w:rFonts w:asciiTheme="minorEastAsia" w:eastAsiaTheme="minorEastAsia" w:hAnsiTheme="minorEastAsia" w:hint="eastAsia"/>
          <w:b/>
          <w:sz w:val="21"/>
          <w:szCs w:val="21"/>
        </w:rPr>
        <w:t>8</w:t>
      </w:r>
      <w:r w:rsidR="00BC50C1">
        <w:rPr>
          <w:rFonts w:asciiTheme="minorEastAsia" w:eastAsiaTheme="minorEastAsia" w:hAnsiTheme="minorEastAsia"/>
          <w:b/>
          <w:sz w:val="21"/>
          <w:szCs w:val="21"/>
        </w:rPr>
        <w:t>.</w:t>
      </w:r>
      <w:r w:rsidR="00481975" w:rsidRPr="005E1F71">
        <w:rPr>
          <w:rFonts w:asciiTheme="minorEastAsia" w:eastAsiaTheme="minorEastAsia" w:hAnsiTheme="minorEastAsia"/>
          <w:b/>
          <w:sz w:val="24"/>
          <w:szCs w:val="24"/>
        </w:rPr>
        <w:t xml:space="preserve"> </w:t>
      </w:r>
      <w:r w:rsidR="005E1F71" w:rsidRPr="005E1F71">
        <w:rPr>
          <w:rFonts w:ascii="宋体" w:eastAsia="宋体" w:hAnsi="宋体" w:cs="宋体"/>
          <w:b/>
          <w:color w:val="auto"/>
          <w:kern w:val="2"/>
          <w:sz w:val="21"/>
        </w:rPr>
        <w:t>草酸与高锰酸钾在酸性条件下能够发生反应：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</w:rPr>
        <w:t>MnO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  <w:vertAlign w:val="subscript"/>
        </w:rPr>
        <w:t>4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  <w:vertAlign w:val="superscript"/>
        </w:rPr>
        <w:t>-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</w:rPr>
        <w:t>+H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  <w:vertAlign w:val="subscript"/>
        </w:rPr>
        <w:t>2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</w:rPr>
        <w:t>C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  <w:vertAlign w:val="subscript"/>
        </w:rPr>
        <w:t>2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</w:rPr>
        <w:t>O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  <w:vertAlign w:val="subscript"/>
        </w:rPr>
        <w:t>4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</w:rPr>
        <w:t>+H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  <w:vertAlign w:val="superscript"/>
        </w:rPr>
        <w:t>+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</w:rPr>
        <w:t>→Mn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  <w:vertAlign w:val="superscript"/>
        </w:rPr>
        <w:t>2+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</w:rPr>
        <w:t>+CO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  <w:vertAlign w:val="subscript"/>
        </w:rPr>
        <w:t>2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</w:rPr>
        <w:t>↑+H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  <w:vertAlign w:val="subscript"/>
        </w:rPr>
        <w:t>2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</w:rPr>
        <w:t>O</w:t>
      </w:r>
      <w:r w:rsidR="005E1F71" w:rsidRPr="005E1F71">
        <w:rPr>
          <w:rFonts w:ascii="宋体" w:eastAsia="宋体" w:hAnsi="宋体" w:cs="宋体"/>
          <w:b/>
          <w:color w:val="auto"/>
          <w:kern w:val="2"/>
          <w:sz w:val="21"/>
        </w:rPr>
        <w:t>(未配平)。甲、乙两个实验小组分别利用酸性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</w:rPr>
        <w:t>KMnO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  <w:vertAlign w:val="subscript"/>
        </w:rPr>
        <w:t>4</w:t>
      </w:r>
      <w:r w:rsidR="005E1F71" w:rsidRPr="005E1F71">
        <w:rPr>
          <w:rFonts w:ascii="宋体" w:eastAsia="宋体" w:hAnsi="宋体" w:cs="宋体"/>
          <w:b/>
          <w:color w:val="auto"/>
          <w:kern w:val="2"/>
          <w:sz w:val="21"/>
        </w:rPr>
        <w:t>溶液和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</w:rPr>
        <w:t>H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  <w:vertAlign w:val="subscript"/>
        </w:rPr>
        <w:t>2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</w:rPr>
        <w:t>C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  <w:vertAlign w:val="subscript"/>
        </w:rPr>
        <w:t>2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</w:rPr>
        <w:t>O</w:t>
      </w:r>
      <w:r w:rsidR="005E1F71" w:rsidRPr="001F01DC">
        <w:rPr>
          <w:rFonts w:ascii="宋体" w:eastAsia="宋体" w:hAnsi="宋体" w:cs="宋体"/>
          <w:b/>
          <w:color w:val="auto"/>
          <w:kern w:val="2"/>
          <w:sz w:val="24"/>
          <w:szCs w:val="24"/>
          <w:vertAlign w:val="subscript"/>
        </w:rPr>
        <w:t>4</w:t>
      </w:r>
      <w:r w:rsidR="005E1F71" w:rsidRPr="005E1F71">
        <w:rPr>
          <w:rFonts w:ascii="宋体" w:eastAsia="宋体" w:hAnsi="宋体" w:cs="宋体"/>
          <w:b/>
          <w:color w:val="auto"/>
          <w:kern w:val="2"/>
          <w:sz w:val="21"/>
        </w:rPr>
        <w:t>溶液的反应来研究外界因素对反应速率的影响。</w:t>
      </w:r>
    </w:p>
    <w:p w:rsidR="005E1F71" w:rsidRPr="005E1F71" w:rsidRDefault="005E1F71" w:rsidP="00CE691A">
      <w:pPr>
        <w:spacing w:line="360" w:lineRule="auto"/>
        <w:textAlignment w:val="center"/>
        <w:rPr>
          <w:rFonts w:ascii="宋体" w:eastAsia="宋体" w:hAnsi="宋体" w:cs="宋体"/>
          <w:b/>
          <w:color w:val="auto"/>
          <w:kern w:val="2"/>
          <w:sz w:val="21"/>
        </w:rPr>
      </w:pP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（实验设计）</w:t>
      </w:r>
    </w:p>
    <w:p w:rsidR="005E1F71" w:rsidRPr="005E1F71" w:rsidRDefault="005E1F71" w:rsidP="00197BE7">
      <w:pPr>
        <w:widowControl w:val="0"/>
        <w:spacing w:line="360" w:lineRule="auto"/>
        <w:textAlignment w:val="center"/>
        <w:rPr>
          <w:rFonts w:ascii="宋体" w:eastAsia="宋体" w:hAnsi="宋体" w:cs="宋体"/>
          <w:b/>
          <w:color w:val="auto"/>
          <w:kern w:val="2"/>
          <w:sz w:val="21"/>
        </w:rPr>
      </w:pP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甲组方案：通过测定生成</w:t>
      </w:r>
      <w:r w:rsidRPr="001F01DC">
        <w:rPr>
          <w:rFonts w:ascii="宋体" w:eastAsia="宋体" w:hAnsi="宋体" w:cs="宋体"/>
          <w:b/>
          <w:color w:val="auto"/>
          <w:kern w:val="2"/>
          <w:sz w:val="24"/>
          <w:szCs w:val="24"/>
        </w:rPr>
        <w:t>CO</w:t>
      </w:r>
      <w:r w:rsidRPr="001F01DC">
        <w:rPr>
          <w:rFonts w:ascii="宋体" w:eastAsia="宋体" w:hAnsi="宋体" w:cs="宋体"/>
          <w:b/>
          <w:color w:val="auto"/>
          <w:kern w:val="2"/>
          <w:sz w:val="24"/>
          <w:szCs w:val="24"/>
          <w:vertAlign w:val="subscript"/>
        </w:rPr>
        <w:t>2</w:t>
      </w: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气体体积的方法来比较反应速率的大小。实验装置如图所示，25℃时将装置中的A溶液一次性加入B溶液（均已加入等量硫酸酸化）中。</w:t>
      </w:r>
    </w:p>
    <w:tbl>
      <w:tblPr>
        <w:tblW w:w="78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30"/>
        <w:gridCol w:w="3330"/>
        <w:gridCol w:w="3330"/>
      </w:tblGrid>
      <w:tr w:rsidR="005E1F71" w:rsidRPr="005E1F71" w:rsidTr="00B53CBC">
        <w:trPr>
          <w:trHeight w:val="330"/>
        </w:trPr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实验编号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A溶液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B溶液</w:t>
            </w:r>
          </w:p>
        </w:tc>
      </w:tr>
      <w:tr w:rsidR="005E1F71" w:rsidRPr="005E1F71" w:rsidTr="00B53CBC">
        <w:trPr>
          <w:trHeight w:val="330"/>
        </w:trPr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①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 xml:space="preserve">2 mL 0. 1 </w:t>
            </w:r>
            <w:proofErr w:type="spellStart"/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mol</w:t>
            </w:r>
            <w:proofErr w:type="spellEnd"/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/L</w:t>
            </w:r>
            <w:r w:rsidRPr="001F01DC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</w:rPr>
              <w:t>H</w:t>
            </w:r>
            <w:r w:rsidRPr="001F01DC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  <w:vertAlign w:val="subscript"/>
              </w:rPr>
              <w:t>2</w:t>
            </w:r>
            <w:r w:rsidRPr="001F01DC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</w:rPr>
              <w:t>C</w:t>
            </w:r>
            <w:r w:rsidRPr="001F01DC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  <w:vertAlign w:val="subscript"/>
              </w:rPr>
              <w:t>2</w:t>
            </w:r>
            <w:r w:rsidRPr="001F01DC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</w:rPr>
              <w:t>O</w:t>
            </w:r>
            <w:r w:rsidRPr="001F01DC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  <w:vertAlign w:val="subscript"/>
              </w:rPr>
              <w:t>4</w:t>
            </w: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溶液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 xml:space="preserve">4mL0.0l </w:t>
            </w:r>
            <w:proofErr w:type="spellStart"/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mol</w:t>
            </w:r>
            <w:proofErr w:type="spellEnd"/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/L酸性</w:t>
            </w:r>
            <w:r w:rsidRPr="001F01DC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</w:rPr>
              <w:t>KMnO</w:t>
            </w:r>
            <w:r w:rsidRPr="001F01DC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  <w:vertAlign w:val="subscript"/>
              </w:rPr>
              <w:t>4</w:t>
            </w: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溶液</w:t>
            </w:r>
          </w:p>
        </w:tc>
      </w:tr>
      <w:tr w:rsidR="005E1F71" w:rsidRPr="005E1F71" w:rsidTr="00B53CBC">
        <w:trPr>
          <w:trHeight w:val="330"/>
        </w:trPr>
        <w:tc>
          <w:tcPr>
            <w:tcW w:w="1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②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 xml:space="preserve">2 mL 0. 2 </w:t>
            </w:r>
            <w:proofErr w:type="spellStart"/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mol</w:t>
            </w:r>
            <w:proofErr w:type="spellEnd"/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/L</w:t>
            </w:r>
            <w:r w:rsidRPr="001F01DC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</w:rPr>
              <w:t>H</w:t>
            </w:r>
            <w:r w:rsidRPr="001F01DC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  <w:vertAlign w:val="subscript"/>
              </w:rPr>
              <w:t>2</w:t>
            </w:r>
            <w:r w:rsidRPr="001F01DC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</w:rPr>
              <w:t>C</w:t>
            </w:r>
            <w:r w:rsidRPr="001F01DC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  <w:vertAlign w:val="subscript"/>
              </w:rPr>
              <w:t>2</w:t>
            </w:r>
            <w:r w:rsidRPr="001F01DC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</w:rPr>
              <w:t>O</w:t>
            </w:r>
            <w:r w:rsidRPr="001F01DC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  <w:vertAlign w:val="subscript"/>
              </w:rPr>
              <w:t>4</w:t>
            </w: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溶液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 xml:space="preserve">4mL0.0l </w:t>
            </w:r>
            <w:proofErr w:type="spellStart"/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mol</w:t>
            </w:r>
            <w:proofErr w:type="spellEnd"/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/L酸性</w:t>
            </w:r>
            <w:r w:rsidRPr="001F01DC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</w:rPr>
              <w:t>KMnO</w:t>
            </w:r>
            <w:r w:rsidRPr="001F01DC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  <w:vertAlign w:val="subscript"/>
              </w:rPr>
              <w:t>4</w:t>
            </w: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溶液</w:t>
            </w:r>
          </w:p>
        </w:tc>
      </w:tr>
    </w:tbl>
    <w:p w:rsidR="005E1F71" w:rsidRPr="005E1F71" w:rsidRDefault="005E1F71" w:rsidP="00F5034C">
      <w:pPr>
        <w:widowControl w:val="0"/>
        <w:spacing w:line="240" w:lineRule="auto"/>
        <w:textAlignment w:val="center"/>
        <w:rPr>
          <w:rFonts w:ascii="宋体" w:eastAsia="宋体" w:hAnsi="宋体" w:cs="宋体"/>
          <w:b/>
          <w:color w:val="auto"/>
          <w:kern w:val="2"/>
          <w:sz w:val="21"/>
        </w:rPr>
      </w:pP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(1)</w:t>
      </w:r>
      <w:r w:rsidR="00CE691A" w:rsidRPr="005E1F71">
        <w:rPr>
          <w:rFonts w:ascii="宋体" w:eastAsia="宋体" w:hAnsi="宋体" w:cs="宋体"/>
          <w:b/>
          <w:color w:val="auto"/>
          <w:kern w:val="2"/>
          <w:sz w:val="21"/>
        </w:rPr>
        <w:t>该实验探究的是</w:t>
      </w:r>
      <w:r w:rsidR="00CE691A" w:rsidRPr="005E1F71">
        <w:rPr>
          <w:rFonts w:ascii="Times New Roman" w:eastAsia="宋体" w:hAnsi="Times New Roman" w:cs="Times New Roman"/>
          <w:b/>
          <w:color w:val="auto"/>
          <w:kern w:val="2"/>
          <w:sz w:val="21"/>
        </w:rPr>
        <w:t>_______</w:t>
      </w:r>
      <w:r w:rsidR="00CE691A" w:rsidRPr="005E1F71">
        <w:rPr>
          <w:rFonts w:ascii="宋体" w:eastAsia="宋体" w:hAnsi="宋体" w:cs="宋体"/>
          <w:b/>
          <w:color w:val="auto"/>
          <w:kern w:val="2"/>
          <w:sz w:val="21"/>
        </w:rPr>
        <w:t>对反应速率的影响。实现该实验目的还欠缺的仪器：</w:t>
      </w:r>
      <w:r w:rsidR="00CE691A" w:rsidRPr="005E1F71">
        <w:rPr>
          <w:rFonts w:ascii="Times New Roman" w:eastAsia="宋体" w:hAnsi="Times New Roman" w:cs="Times New Roman"/>
          <w:b/>
          <w:color w:val="auto"/>
          <w:kern w:val="2"/>
          <w:sz w:val="21"/>
        </w:rPr>
        <w:t>_______</w:t>
      </w:r>
      <w:r w:rsidR="00CE691A" w:rsidRPr="005E1F71">
        <w:rPr>
          <w:rFonts w:ascii="宋体" w:eastAsia="宋体" w:hAnsi="宋体" w:cs="宋体"/>
          <w:b/>
          <w:color w:val="auto"/>
          <w:kern w:val="2"/>
          <w:sz w:val="21"/>
        </w:rPr>
        <w:t xml:space="preserve">。 </w:t>
      </w:r>
    </w:p>
    <w:p w:rsidR="005E1F71" w:rsidRPr="005E1F71" w:rsidRDefault="005E1F71" w:rsidP="00F5034C">
      <w:pPr>
        <w:widowControl w:val="0"/>
        <w:spacing w:line="240" w:lineRule="auto"/>
        <w:textAlignment w:val="center"/>
        <w:rPr>
          <w:rFonts w:ascii="宋体" w:eastAsia="宋体" w:hAnsi="宋体" w:cs="宋体"/>
          <w:b/>
          <w:color w:val="auto"/>
          <w:kern w:val="2"/>
          <w:sz w:val="21"/>
        </w:rPr>
      </w:pP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(2)比较①、②两组化学反应速率大小的方法是</w:t>
      </w:r>
      <w:r w:rsidRPr="005E1F71">
        <w:rPr>
          <w:rFonts w:ascii="Times New Roman" w:eastAsia="宋体" w:hAnsi="Times New Roman" w:cs="Times New Roman"/>
          <w:b/>
          <w:color w:val="auto"/>
          <w:kern w:val="2"/>
          <w:sz w:val="21"/>
        </w:rPr>
        <w:t>_______</w:t>
      </w:r>
      <w:r w:rsidR="005E7AF5" w:rsidRPr="005E1F71">
        <w:rPr>
          <w:rFonts w:ascii="Times New Roman" w:eastAsia="宋体" w:hAnsi="Times New Roman" w:cs="Times New Roman"/>
          <w:b/>
          <w:color w:val="auto"/>
          <w:kern w:val="2"/>
          <w:sz w:val="21"/>
        </w:rPr>
        <w:t>________________________</w:t>
      </w:r>
      <w:r w:rsidRPr="005E1F71">
        <w:rPr>
          <w:rFonts w:ascii="Times New Roman" w:eastAsia="宋体" w:hAnsi="Times New Roman" w:cs="Times New Roman"/>
          <w:b/>
          <w:color w:val="auto"/>
          <w:kern w:val="2"/>
          <w:sz w:val="21"/>
        </w:rPr>
        <w:t>_____</w:t>
      </w: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。</w:t>
      </w:r>
    </w:p>
    <w:p w:rsidR="005E1F71" w:rsidRPr="005E1F71" w:rsidRDefault="005E1F71" w:rsidP="00F5034C">
      <w:pPr>
        <w:widowControl w:val="0"/>
        <w:spacing w:line="240" w:lineRule="auto"/>
        <w:textAlignment w:val="center"/>
        <w:rPr>
          <w:rFonts w:ascii="宋体" w:eastAsia="宋体" w:hAnsi="宋体" w:cs="宋体"/>
          <w:b/>
          <w:color w:val="auto"/>
          <w:kern w:val="2"/>
          <w:sz w:val="21"/>
        </w:rPr>
      </w:pP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 xml:space="preserve">乙组方案：用4mL0.0l </w:t>
      </w:r>
      <w:proofErr w:type="spellStart"/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mol</w:t>
      </w:r>
      <w:proofErr w:type="spellEnd"/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/L酸性</w:t>
      </w:r>
      <w:r w:rsidRPr="001F01DC">
        <w:rPr>
          <w:rFonts w:ascii="宋体" w:eastAsia="宋体" w:hAnsi="宋体" w:cs="宋体"/>
          <w:b/>
          <w:color w:val="auto"/>
          <w:kern w:val="2"/>
          <w:sz w:val="24"/>
          <w:szCs w:val="24"/>
        </w:rPr>
        <w:t>KMnO</w:t>
      </w:r>
      <w:r w:rsidRPr="001F01DC">
        <w:rPr>
          <w:rFonts w:ascii="宋体" w:eastAsia="宋体" w:hAnsi="宋体" w:cs="宋体"/>
          <w:b/>
          <w:color w:val="auto"/>
          <w:kern w:val="2"/>
          <w:sz w:val="24"/>
          <w:szCs w:val="24"/>
          <w:vertAlign w:val="subscript"/>
        </w:rPr>
        <w:t>4</w:t>
      </w: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 xml:space="preserve">溶液与2 mL 0. 01 </w:t>
      </w:r>
      <w:proofErr w:type="spellStart"/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mol</w:t>
      </w:r>
      <w:proofErr w:type="spellEnd"/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/L</w:t>
      </w:r>
      <w:r w:rsidRPr="001F01DC">
        <w:rPr>
          <w:rFonts w:ascii="宋体" w:eastAsia="宋体" w:hAnsi="宋体" w:cs="宋体"/>
          <w:b/>
          <w:color w:val="auto"/>
          <w:kern w:val="2"/>
          <w:sz w:val="24"/>
          <w:szCs w:val="24"/>
        </w:rPr>
        <w:t>H</w:t>
      </w:r>
      <w:r w:rsidRPr="001F01DC">
        <w:rPr>
          <w:rFonts w:ascii="宋体" w:eastAsia="宋体" w:hAnsi="宋体" w:cs="宋体"/>
          <w:b/>
          <w:color w:val="auto"/>
          <w:kern w:val="2"/>
          <w:sz w:val="24"/>
          <w:szCs w:val="24"/>
          <w:vertAlign w:val="subscript"/>
        </w:rPr>
        <w:t>2</w:t>
      </w:r>
      <w:r w:rsidRPr="001F01DC">
        <w:rPr>
          <w:rFonts w:ascii="宋体" w:eastAsia="宋体" w:hAnsi="宋体" w:cs="宋体"/>
          <w:b/>
          <w:color w:val="auto"/>
          <w:kern w:val="2"/>
          <w:sz w:val="24"/>
          <w:szCs w:val="24"/>
        </w:rPr>
        <w:t>C</w:t>
      </w:r>
      <w:r w:rsidRPr="001F01DC">
        <w:rPr>
          <w:rFonts w:ascii="宋体" w:eastAsia="宋体" w:hAnsi="宋体" w:cs="宋体"/>
          <w:b/>
          <w:color w:val="auto"/>
          <w:kern w:val="2"/>
          <w:sz w:val="24"/>
          <w:szCs w:val="24"/>
          <w:vertAlign w:val="subscript"/>
        </w:rPr>
        <w:t>2</w:t>
      </w:r>
      <w:r w:rsidRPr="001F01DC">
        <w:rPr>
          <w:rFonts w:ascii="宋体" w:eastAsia="宋体" w:hAnsi="宋体" w:cs="宋体"/>
          <w:b/>
          <w:color w:val="auto"/>
          <w:kern w:val="2"/>
          <w:sz w:val="24"/>
          <w:szCs w:val="24"/>
        </w:rPr>
        <w:t>O</w:t>
      </w:r>
      <w:r w:rsidRPr="001F01DC">
        <w:rPr>
          <w:rFonts w:ascii="宋体" w:eastAsia="宋体" w:hAnsi="宋体" w:cs="宋体"/>
          <w:b/>
          <w:color w:val="auto"/>
          <w:kern w:val="2"/>
          <w:sz w:val="24"/>
          <w:szCs w:val="24"/>
          <w:vertAlign w:val="subscript"/>
        </w:rPr>
        <w:t>4</w:t>
      </w: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溶液，研究不同条件对化学反应速率的影响。具体实验如下：</w:t>
      </w:r>
    </w:p>
    <w:tbl>
      <w:tblPr>
        <w:tblW w:w="63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161"/>
        <w:gridCol w:w="2181"/>
        <w:gridCol w:w="1162"/>
        <w:gridCol w:w="1833"/>
      </w:tblGrid>
      <w:tr w:rsidR="005E1F71" w:rsidRPr="005E1F71" w:rsidTr="003A7653">
        <w:trPr>
          <w:trHeight w:val="346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实验编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10%硫酸的体积／mL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温度／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其他物质</w:t>
            </w:r>
          </w:p>
        </w:tc>
      </w:tr>
      <w:tr w:rsidR="005E1F71" w:rsidRPr="005E1F71" w:rsidTr="003A7653">
        <w:trPr>
          <w:trHeight w:val="212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—</w:t>
            </w:r>
          </w:p>
        </w:tc>
      </w:tr>
      <w:tr w:rsidR="005E1F71" w:rsidRPr="005E1F71" w:rsidTr="003A7653">
        <w:trPr>
          <w:trHeight w:val="197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Ⅱ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少量</w:t>
            </w:r>
            <w:r w:rsidRPr="001F01DC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</w:rPr>
              <w:t>MnSO</w:t>
            </w:r>
            <w:r w:rsidRPr="001F01DC">
              <w:rPr>
                <w:rFonts w:ascii="宋体" w:eastAsia="宋体" w:hAnsi="宋体" w:cs="宋体"/>
                <w:b/>
                <w:color w:val="auto"/>
                <w:kern w:val="2"/>
                <w:sz w:val="24"/>
                <w:szCs w:val="24"/>
                <w:vertAlign w:val="subscript"/>
              </w:rPr>
              <w:t>4</w:t>
            </w: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粉末</w:t>
            </w:r>
          </w:p>
        </w:tc>
      </w:tr>
      <w:tr w:rsidR="005E1F71" w:rsidRPr="005E1F71" w:rsidTr="003A7653">
        <w:trPr>
          <w:trHeight w:val="197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3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—</w:t>
            </w:r>
          </w:p>
        </w:tc>
      </w:tr>
      <w:tr w:rsidR="005E1F71" w:rsidRPr="005E1F71" w:rsidTr="003A7653">
        <w:trPr>
          <w:trHeight w:val="197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Ⅳ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5E1F71" w:rsidRPr="005E1F71" w:rsidRDefault="005E1F71" w:rsidP="005E1F71">
            <w:pPr>
              <w:widowControl w:val="0"/>
              <w:spacing w:line="360" w:lineRule="auto"/>
              <w:jc w:val="center"/>
              <w:textAlignment w:val="center"/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</w:pPr>
            <w:r w:rsidRPr="005E1F71">
              <w:rPr>
                <w:rFonts w:ascii="宋体" w:eastAsia="宋体" w:hAnsi="宋体" w:cs="宋体"/>
                <w:b/>
                <w:color w:val="auto"/>
                <w:kern w:val="2"/>
                <w:sz w:val="21"/>
              </w:rPr>
              <w:t>1mL蒸馏水</w:t>
            </w:r>
          </w:p>
        </w:tc>
      </w:tr>
    </w:tbl>
    <w:p w:rsidR="005E1F71" w:rsidRPr="005E1F71" w:rsidRDefault="005E1F71" w:rsidP="00F5034C">
      <w:pPr>
        <w:widowControl w:val="0"/>
        <w:spacing w:line="240" w:lineRule="auto"/>
        <w:textAlignment w:val="center"/>
        <w:rPr>
          <w:rFonts w:ascii="宋体" w:eastAsia="宋体" w:hAnsi="宋体" w:cs="宋体"/>
          <w:b/>
          <w:color w:val="auto"/>
          <w:kern w:val="2"/>
          <w:sz w:val="21"/>
        </w:rPr>
      </w:pP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(3)若要研究催化剂对化学反应速率的影响，则应对比实验</w:t>
      </w:r>
      <w:r w:rsidRPr="005E1F71">
        <w:rPr>
          <w:rFonts w:ascii="Times New Roman" w:eastAsia="宋体" w:hAnsi="Times New Roman" w:cs="Times New Roman"/>
          <w:b/>
          <w:color w:val="auto"/>
          <w:kern w:val="2"/>
          <w:sz w:val="21"/>
        </w:rPr>
        <w:t>______</w:t>
      </w: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（填序号，下同）；</w:t>
      </w:r>
    </w:p>
    <w:p w:rsidR="005E1F71" w:rsidRPr="005E1F71" w:rsidRDefault="005E1F71" w:rsidP="00F5034C">
      <w:pPr>
        <w:widowControl w:val="0"/>
        <w:spacing w:line="240" w:lineRule="auto"/>
        <w:textAlignment w:val="center"/>
        <w:rPr>
          <w:rFonts w:ascii="宋体" w:eastAsia="宋体" w:hAnsi="宋体" w:cs="宋体"/>
          <w:b/>
          <w:color w:val="auto"/>
          <w:kern w:val="2"/>
          <w:sz w:val="21"/>
        </w:rPr>
      </w:pP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若要研究温度对化学反应速率的影响，则应对比实验</w:t>
      </w:r>
      <w:r w:rsidRPr="005E1F71">
        <w:rPr>
          <w:rFonts w:ascii="Times New Roman" w:eastAsia="宋体" w:hAnsi="Times New Roman" w:cs="Times New Roman"/>
          <w:b/>
          <w:color w:val="auto"/>
          <w:kern w:val="2"/>
          <w:sz w:val="21"/>
        </w:rPr>
        <w:t>________</w:t>
      </w: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。</w:t>
      </w:r>
    </w:p>
    <w:p w:rsidR="005E1F71" w:rsidRPr="005E1F71" w:rsidRDefault="005E1F71" w:rsidP="00F5034C">
      <w:pPr>
        <w:widowControl w:val="0"/>
        <w:spacing w:line="240" w:lineRule="auto"/>
        <w:textAlignment w:val="center"/>
        <w:rPr>
          <w:rFonts w:ascii="宋体" w:eastAsia="宋体" w:hAnsi="宋体" w:cs="宋体"/>
          <w:b/>
          <w:color w:val="auto"/>
          <w:kern w:val="2"/>
          <w:sz w:val="21"/>
        </w:rPr>
      </w:pP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(4)对比实验I和实验Ⅳ，可以研究硫酸的浓度对化学反应速率的影响，实验Ⅳ中加入1 mL蒸馏水的目的是</w:t>
      </w:r>
      <w:r w:rsidRPr="005E1F71">
        <w:rPr>
          <w:rFonts w:ascii="Times New Roman" w:eastAsia="宋体" w:hAnsi="Times New Roman" w:cs="Times New Roman"/>
          <w:b/>
          <w:color w:val="auto"/>
          <w:kern w:val="2"/>
          <w:sz w:val="21"/>
        </w:rPr>
        <w:t>______</w:t>
      </w:r>
      <w:r w:rsidR="005E7AF5" w:rsidRPr="005E1F71">
        <w:rPr>
          <w:rFonts w:ascii="Times New Roman" w:eastAsia="宋体" w:hAnsi="Times New Roman" w:cs="Times New Roman"/>
          <w:b/>
          <w:color w:val="auto"/>
          <w:kern w:val="2"/>
          <w:sz w:val="21"/>
        </w:rPr>
        <w:t>____________</w:t>
      </w:r>
      <w:r w:rsidRPr="005E1F71">
        <w:rPr>
          <w:rFonts w:ascii="Times New Roman" w:eastAsia="宋体" w:hAnsi="Times New Roman" w:cs="Times New Roman"/>
          <w:b/>
          <w:color w:val="auto"/>
          <w:kern w:val="2"/>
          <w:sz w:val="21"/>
        </w:rPr>
        <w:t>_________</w:t>
      </w: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。</w:t>
      </w:r>
    </w:p>
    <w:p w:rsidR="005A52D0" w:rsidRPr="00E96F17" w:rsidRDefault="005A52D0" w:rsidP="005A52D0">
      <w:pPr>
        <w:spacing w:line="360" w:lineRule="auto"/>
        <w:rPr>
          <w:rFonts w:asciiTheme="minorEastAsia" w:eastAsiaTheme="minorEastAsia" w:hAnsiTheme="minorEastAsia"/>
          <w:b/>
          <w:sz w:val="24"/>
          <w:szCs w:val="24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lastRenderedPageBreak/>
        <w:t xml:space="preserve">           </w:t>
      </w:r>
      <w:r w:rsidRPr="00E96F17">
        <w:rPr>
          <w:rFonts w:asciiTheme="minorEastAsia" w:eastAsiaTheme="minorEastAsia" w:hAnsiTheme="minorEastAsia" w:hint="eastAsia"/>
          <w:b/>
          <w:sz w:val="24"/>
          <w:szCs w:val="24"/>
        </w:rPr>
        <w:t xml:space="preserve"> </w:t>
      </w:r>
      <w:r w:rsidRPr="00E96F17">
        <w:rPr>
          <w:rFonts w:asciiTheme="minorEastAsia" w:eastAsiaTheme="minorEastAsia" w:hAnsiTheme="minorEastAsia" w:hint="eastAsia"/>
          <w:b/>
          <w:sz w:val="24"/>
          <w:szCs w:val="24"/>
        </w:rPr>
        <w:t>2020-2021学年闽清一中高一</w:t>
      </w:r>
      <w:r w:rsidRPr="00E96F17">
        <w:rPr>
          <w:rFonts w:asciiTheme="minorEastAsia" w:eastAsiaTheme="minorEastAsia" w:hAnsiTheme="minorEastAsia"/>
          <w:b/>
          <w:sz w:val="24"/>
          <w:szCs w:val="24"/>
        </w:rPr>
        <w:t>化学</w:t>
      </w:r>
      <w:r w:rsidRPr="00E96F17">
        <w:rPr>
          <w:rFonts w:asciiTheme="minorEastAsia" w:eastAsiaTheme="minorEastAsia" w:hAnsiTheme="minorEastAsia" w:hint="eastAsia"/>
          <w:b/>
          <w:sz w:val="24"/>
          <w:szCs w:val="24"/>
        </w:rPr>
        <w:t>校本作业5(第7周)</w:t>
      </w:r>
      <w:r w:rsidRPr="00E96F17">
        <w:rPr>
          <w:rFonts w:asciiTheme="minorEastAsia" w:eastAsiaTheme="minorEastAsia" w:hAnsiTheme="minorEastAsia" w:hint="eastAsia"/>
          <w:b/>
          <w:sz w:val="24"/>
          <w:szCs w:val="24"/>
        </w:rPr>
        <w:t>答案</w:t>
      </w:r>
    </w:p>
    <w:p w:rsidR="005A52D0" w:rsidRPr="00E96F17" w:rsidRDefault="005A52D0" w:rsidP="005A52D0">
      <w:pPr>
        <w:spacing w:line="360" w:lineRule="auto"/>
        <w:rPr>
          <w:rFonts w:asciiTheme="minorEastAsia" w:eastAsiaTheme="minorEastAsia" w:hAnsiTheme="minorEastAsia"/>
          <w:b/>
          <w:sz w:val="24"/>
          <w:szCs w:val="24"/>
        </w:rPr>
      </w:pPr>
      <w:r w:rsidRPr="00E96F17">
        <w:rPr>
          <w:rFonts w:asciiTheme="minorEastAsia" w:eastAsiaTheme="minorEastAsia" w:hAnsiTheme="minorEastAsia" w:hint="eastAsia"/>
          <w:b/>
          <w:sz w:val="24"/>
          <w:szCs w:val="24"/>
        </w:rPr>
        <w:t xml:space="preserve">1~5 D </w:t>
      </w:r>
      <w:proofErr w:type="spellStart"/>
      <w:r w:rsidRPr="00E96F17">
        <w:rPr>
          <w:rFonts w:asciiTheme="minorEastAsia" w:eastAsiaTheme="minorEastAsia" w:hAnsiTheme="minorEastAsia"/>
          <w:b/>
          <w:sz w:val="24"/>
          <w:szCs w:val="24"/>
        </w:rPr>
        <w:t>D</w:t>
      </w:r>
      <w:proofErr w:type="spellEnd"/>
      <w:r w:rsidRPr="00E96F17">
        <w:rPr>
          <w:rFonts w:asciiTheme="minorEastAsia" w:eastAsiaTheme="minorEastAsia" w:hAnsiTheme="minorEastAsia"/>
          <w:b/>
          <w:sz w:val="24"/>
          <w:szCs w:val="24"/>
        </w:rPr>
        <w:t xml:space="preserve"> B </w:t>
      </w:r>
      <w:proofErr w:type="spellStart"/>
      <w:r w:rsidR="00CD1D3F">
        <w:rPr>
          <w:rFonts w:asciiTheme="minorEastAsia" w:eastAsiaTheme="minorEastAsia" w:hAnsiTheme="minorEastAsia"/>
          <w:b/>
          <w:sz w:val="24"/>
          <w:szCs w:val="24"/>
        </w:rPr>
        <w:t>B</w:t>
      </w:r>
      <w:proofErr w:type="spellEnd"/>
      <w:r w:rsidR="00CD1D3F">
        <w:rPr>
          <w:rFonts w:asciiTheme="minorEastAsia" w:eastAsiaTheme="minorEastAsia" w:hAnsiTheme="minorEastAsia"/>
          <w:b/>
          <w:sz w:val="24"/>
          <w:szCs w:val="24"/>
        </w:rPr>
        <w:t xml:space="preserve"> </w:t>
      </w:r>
      <w:r w:rsidR="001508B5" w:rsidRPr="00E96F17">
        <w:rPr>
          <w:rFonts w:asciiTheme="minorEastAsia" w:eastAsiaTheme="minorEastAsia" w:hAnsiTheme="minorEastAsia"/>
          <w:b/>
          <w:sz w:val="24"/>
          <w:szCs w:val="24"/>
        </w:rPr>
        <w:t xml:space="preserve">C   </w:t>
      </w:r>
      <w:r w:rsidR="00E96F17">
        <w:rPr>
          <w:rFonts w:asciiTheme="minorEastAsia" w:eastAsiaTheme="minorEastAsia" w:hAnsiTheme="minorEastAsia"/>
          <w:b/>
          <w:sz w:val="24"/>
          <w:szCs w:val="24"/>
        </w:rPr>
        <w:t xml:space="preserve">   </w:t>
      </w:r>
      <w:r w:rsidR="001508B5" w:rsidRPr="00E96F17">
        <w:rPr>
          <w:rFonts w:asciiTheme="minorEastAsia" w:eastAsiaTheme="minorEastAsia" w:hAnsiTheme="minorEastAsia"/>
          <w:b/>
          <w:sz w:val="24"/>
          <w:szCs w:val="24"/>
        </w:rPr>
        <w:t xml:space="preserve"> 6~10 B D C </w:t>
      </w:r>
      <w:proofErr w:type="spellStart"/>
      <w:r w:rsidR="001508B5" w:rsidRPr="00E96F17">
        <w:rPr>
          <w:rFonts w:asciiTheme="minorEastAsia" w:eastAsiaTheme="minorEastAsia" w:hAnsiTheme="minorEastAsia"/>
          <w:b/>
          <w:sz w:val="24"/>
          <w:szCs w:val="24"/>
        </w:rPr>
        <w:t>C</w:t>
      </w:r>
      <w:proofErr w:type="spellEnd"/>
      <w:r w:rsidR="001508B5" w:rsidRPr="00E96F17">
        <w:rPr>
          <w:rFonts w:asciiTheme="minorEastAsia" w:eastAsiaTheme="minorEastAsia" w:hAnsiTheme="minorEastAsia"/>
          <w:b/>
          <w:sz w:val="24"/>
          <w:szCs w:val="24"/>
        </w:rPr>
        <w:t xml:space="preserve"> B   </w:t>
      </w:r>
      <w:r w:rsidR="00E96F17">
        <w:rPr>
          <w:rFonts w:asciiTheme="minorEastAsia" w:eastAsiaTheme="minorEastAsia" w:hAnsiTheme="minorEastAsia"/>
          <w:b/>
          <w:sz w:val="24"/>
          <w:szCs w:val="24"/>
        </w:rPr>
        <w:t xml:space="preserve">    </w:t>
      </w:r>
      <w:r w:rsidR="001508B5" w:rsidRPr="00E96F17">
        <w:rPr>
          <w:rFonts w:asciiTheme="minorEastAsia" w:eastAsiaTheme="minorEastAsia" w:hAnsiTheme="minorEastAsia"/>
          <w:b/>
          <w:sz w:val="24"/>
          <w:szCs w:val="24"/>
        </w:rPr>
        <w:t xml:space="preserve">11~12 B </w:t>
      </w:r>
      <w:proofErr w:type="spellStart"/>
      <w:r w:rsidR="001508B5" w:rsidRPr="00E96F17">
        <w:rPr>
          <w:rFonts w:asciiTheme="minorEastAsia" w:eastAsiaTheme="minorEastAsia" w:hAnsiTheme="minorEastAsia"/>
          <w:b/>
          <w:sz w:val="24"/>
          <w:szCs w:val="24"/>
        </w:rPr>
        <w:t>B</w:t>
      </w:r>
      <w:proofErr w:type="spellEnd"/>
    </w:p>
    <w:p w:rsidR="00481975" w:rsidRPr="00E96F17" w:rsidRDefault="001508B5" w:rsidP="00E96F17">
      <w:pPr>
        <w:spacing w:line="360" w:lineRule="auto"/>
        <w:ind w:left="482" w:hangingChars="200" w:hanging="482"/>
        <w:rPr>
          <w:rFonts w:asciiTheme="minorEastAsia" w:eastAsiaTheme="minorEastAsia" w:hAnsiTheme="minorEastAsia"/>
          <w:b/>
          <w:sz w:val="24"/>
          <w:szCs w:val="24"/>
        </w:rPr>
      </w:pPr>
      <w:r w:rsidRPr="00E96F17">
        <w:rPr>
          <w:rFonts w:asciiTheme="minorEastAsia" w:eastAsiaTheme="minorEastAsia" w:hAnsiTheme="minorEastAsia"/>
          <w:b/>
          <w:sz w:val="24"/>
          <w:szCs w:val="24"/>
        </w:rPr>
        <w:t>13.</w:t>
      </w:r>
      <w:r w:rsidRPr="00E96F1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96F17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33.6</w:t>
      </w:r>
      <w:r w:rsidRPr="00E96F17">
        <w:rPr>
          <w:b/>
          <w:sz w:val="24"/>
          <w:szCs w:val="24"/>
        </w:rPr>
        <w:t xml:space="preserve">    </w:t>
      </w:r>
      <w:r w:rsidR="00E96F17">
        <w:rPr>
          <w:b/>
          <w:sz w:val="24"/>
          <w:szCs w:val="24"/>
        </w:rPr>
        <w:t xml:space="preserve">  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4.5</w:t>
      </w:r>
      <w:r w:rsidRPr="00E96F17">
        <w:rPr>
          <w:b/>
          <w:sz w:val="24"/>
          <w:szCs w:val="24"/>
        </w:rPr>
        <w:t xml:space="preserve">  </w:t>
      </w:r>
      <w:r w:rsidR="00E96F17">
        <w:rPr>
          <w:b/>
          <w:sz w:val="24"/>
          <w:szCs w:val="24"/>
        </w:rPr>
        <w:t xml:space="preserve">   </w:t>
      </w:r>
      <w:r w:rsidRPr="00E96F17">
        <w:rPr>
          <w:b/>
          <w:sz w:val="24"/>
          <w:szCs w:val="24"/>
        </w:rPr>
        <w:t xml:space="preserve">  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15</w:t>
      </w:r>
      <w:r w:rsidRPr="00E96F17">
        <w:rPr>
          <w:b/>
          <w:sz w:val="24"/>
          <w:szCs w:val="24"/>
        </w:rPr>
        <w:t xml:space="preserve">  </w:t>
      </w:r>
      <w:r w:rsidR="00E96F17">
        <w:rPr>
          <w:b/>
          <w:sz w:val="24"/>
          <w:szCs w:val="24"/>
        </w:rPr>
        <w:t xml:space="preserve">  </w:t>
      </w:r>
      <w:r w:rsidRPr="00E96F17">
        <w:rPr>
          <w:b/>
          <w:sz w:val="24"/>
          <w:szCs w:val="24"/>
        </w:rPr>
        <w:t xml:space="preserve">  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16∶11</w:t>
      </w:r>
      <w:r w:rsidRPr="00E96F17">
        <w:rPr>
          <w:b/>
          <w:sz w:val="24"/>
          <w:szCs w:val="24"/>
        </w:rPr>
        <w:t xml:space="preserve">   </w:t>
      </w:r>
      <w:r w:rsidR="00EB1A4C">
        <w:rPr>
          <w:b/>
          <w:sz w:val="24"/>
          <w:szCs w:val="24"/>
        </w:rPr>
        <w:t xml:space="preserve">  </w:t>
      </w:r>
      <w:r w:rsidRPr="00E96F17">
        <w:rPr>
          <w:b/>
          <w:sz w:val="24"/>
          <w:szCs w:val="24"/>
        </w:rPr>
        <w:t xml:space="preserve"> 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11∶16</w:t>
      </w:r>
      <w:r w:rsidRPr="00E96F17">
        <w:rPr>
          <w:b/>
          <w:sz w:val="24"/>
          <w:szCs w:val="24"/>
        </w:rPr>
        <w:t xml:space="preserve"> </w:t>
      </w:r>
      <w:r w:rsidR="00EB1A4C">
        <w:rPr>
          <w:b/>
          <w:sz w:val="24"/>
          <w:szCs w:val="24"/>
        </w:rPr>
        <w:t xml:space="preserve">  </w:t>
      </w:r>
      <w:r w:rsidRPr="00E96F17">
        <w:rPr>
          <w:b/>
          <w:sz w:val="24"/>
          <w:szCs w:val="24"/>
        </w:rPr>
        <w:t xml:space="preserve">   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56g/</w:t>
      </w:r>
      <w:proofErr w:type="spellStart"/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moL</w:t>
      </w:r>
      <w:proofErr w:type="spellEnd"/>
      <w:r w:rsidRPr="00E96F17">
        <w:rPr>
          <w:b/>
          <w:sz w:val="24"/>
          <w:szCs w:val="24"/>
        </w:rPr>
        <w:t xml:space="preserve">    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3.01×10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23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 xml:space="preserve">( </w:t>
      </w:r>
      <w:r w:rsidRPr="00E96F17">
        <w:rPr>
          <w:rFonts w:ascii="宋体" w:eastAsia="宋体" w:hAnsi="宋体" w:cs="宋体"/>
          <w:b/>
          <w:sz w:val="24"/>
          <w:szCs w:val="24"/>
        </w:rPr>
        <w:t>或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0.5N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A</w:t>
      </w:r>
      <w:r w:rsidRPr="00E96F17">
        <w:rPr>
          <w:rFonts w:ascii="宋体" w:eastAsia="宋体" w:hAnsi="宋体" w:cs="宋体"/>
          <w:b/>
          <w:sz w:val="24"/>
          <w:szCs w:val="24"/>
        </w:rPr>
        <w:t>）</w:t>
      </w:r>
      <w:r w:rsidRPr="00E96F17">
        <w:rPr>
          <w:b/>
          <w:sz w:val="24"/>
          <w:szCs w:val="24"/>
        </w:rPr>
        <w:t xml:space="preserve">  </w:t>
      </w:r>
      <w:r w:rsidR="00EB1A4C">
        <w:rPr>
          <w:b/>
          <w:sz w:val="24"/>
          <w:szCs w:val="24"/>
        </w:rPr>
        <w:t xml:space="preserve"> </w:t>
      </w:r>
      <w:r w:rsidRPr="00E96F17">
        <w:rPr>
          <w:b/>
          <w:sz w:val="24"/>
          <w:szCs w:val="24"/>
        </w:rPr>
        <w:t xml:space="preserve">  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11.9</w:t>
      </w:r>
      <w:r w:rsidRPr="00E96F17">
        <w:rPr>
          <w:b/>
          <w:sz w:val="24"/>
          <w:szCs w:val="24"/>
        </w:rPr>
        <w:t xml:space="preserve"> </w:t>
      </w:r>
      <w:r w:rsidRPr="00E96F17">
        <w:rPr>
          <w:sz w:val="24"/>
          <w:szCs w:val="24"/>
        </w:rPr>
        <w:t xml:space="preserve">  </w:t>
      </w:r>
      <w:r w:rsidR="00EB1A4C">
        <w:rPr>
          <w:sz w:val="24"/>
          <w:szCs w:val="24"/>
        </w:rPr>
        <w:t xml:space="preserve"> </w:t>
      </w:r>
      <w:r w:rsidRPr="00E96F17">
        <w:rPr>
          <w:sz w:val="24"/>
          <w:szCs w:val="24"/>
        </w:rPr>
        <w:t xml:space="preserve"> </w:t>
      </w:r>
      <w:r w:rsidR="00E96F17" w:rsidRPr="00E96F17">
        <w:rPr>
          <w:rFonts w:ascii="Times New Roman" w:eastAsia="Times New Roman" w:hAnsi="Times New Roman" w:cs="Times New Roman"/>
          <w:b/>
          <w:sz w:val="24"/>
          <w:szCs w:val="24"/>
        </w:rPr>
        <w:t>1.19</w:t>
      </w:r>
      <w:r w:rsidR="00E96F17" w:rsidRPr="00E96F17">
        <w:rPr>
          <w:b/>
          <w:sz w:val="24"/>
          <w:szCs w:val="24"/>
        </w:rPr>
        <w:t xml:space="preserve">   </w:t>
      </w:r>
      <w:r w:rsidR="00EB1A4C">
        <w:rPr>
          <w:b/>
          <w:sz w:val="24"/>
          <w:szCs w:val="24"/>
        </w:rPr>
        <w:t xml:space="preserve"> </w:t>
      </w:r>
      <w:r w:rsidR="00E96F17" w:rsidRPr="00E96F17">
        <w:rPr>
          <w:b/>
          <w:sz w:val="24"/>
          <w:szCs w:val="24"/>
        </w:rPr>
        <w:t xml:space="preserve"> </w:t>
      </w:r>
      <w:r w:rsidR="00E96F17" w:rsidRPr="00E96F17">
        <w:rPr>
          <w:rFonts w:ascii="Times New Roman" w:eastAsia="Times New Roman" w:hAnsi="Times New Roman" w:cs="Times New Roman"/>
          <w:b/>
          <w:sz w:val="24"/>
          <w:szCs w:val="24"/>
        </w:rPr>
        <w:t>100</w:t>
      </w:r>
      <w:r w:rsidR="00E96F17" w:rsidRPr="00E96F17">
        <w:rPr>
          <w:b/>
          <w:sz w:val="24"/>
          <w:szCs w:val="24"/>
        </w:rPr>
        <w:t xml:space="preserve">  </w:t>
      </w:r>
    </w:p>
    <w:p w:rsidR="00E96F17" w:rsidRPr="00EB1A4C" w:rsidRDefault="00E96F17" w:rsidP="00E96F17">
      <w:pPr>
        <w:numPr>
          <w:ilvl w:val="0"/>
          <w:numId w:val="1"/>
        </w:numPr>
        <w:spacing w:line="360" w:lineRule="auto"/>
        <w:rPr>
          <w:rFonts w:asciiTheme="minorEastAsia" w:eastAsiaTheme="minorEastAsia" w:hAnsiTheme="minorEastAsia"/>
          <w:b/>
          <w:sz w:val="24"/>
          <w:szCs w:val="24"/>
        </w:rPr>
      </w:pPr>
      <w:r w:rsidRPr="00EB1A4C">
        <w:rPr>
          <w:rFonts w:asciiTheme="minorEastAsia" w:eastAsiaTheme="minorEastAsia" w:hAnsiTheme="minorEastAsia" w:hint="eastAsia"/>
          <w:b/>
          <w:sz w:val="24"/>
          <w:szCs w:val="24"/>
        </w:rPr>
        <w:t>（1）4Al+3O</w: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  <w:vertAlign w:val="subscript"/>
        </w:rPr>
        <w:t>2</w: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</w:rPr>
        <w:t>=2Al</w: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  <w:vertAlign w:val="subscript"/>
        </w:rPr>
        <w:t>2</w: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</w:rPr>
        <w:t>O</w: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  <w:vertAlign w:val="subscript"/>
        </w:rPr>
        <w:t xml:space="preserve">3   </w: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</w:rPr>
        <w:t xml:space="preserve">打磨   </w:t>
      </w:r>
    </w:p>
    <w:p w:rsidR="00E96F17" w:rsidRPr="00EB1A4C" w:rsidRDefault="00EB1A4C" w:rsidP="00E96F17">
      <w:pPr>
        <w:spacing w:line="360" w:lineRule="auto"/>
        <w:ind w:firstLineChars="350" w:firstLine="840"/>
        <w:rPr>
          <w:rFonts w:asciiTheme="minorEastAsia" w:eastAsiaTheme="minorEastAsia" w:hAnsiTheme="minorEastAsia"/>
          <w:b/>
          <w:sz w:val="24"/>
          <w:szCs w:val="24"/>
        </w:rPr>
      </w:pPr>
      <w:r w:rsidRPr="00EB1A4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F1E79B1" wp14:editId="0F2F5093">
                <wp:simplePos x="0" y="0"/>
                <wp:positionH relativeFrom="column">
                  <wp:posOffset>4425315</wp:posOffset>
                </wp:positionH>
                <wp:positionV relativeFrom="paragraph">
                  <wp:posOffset>31750</wp:posOffset>
                </wp:positionV>
                <wp:extent cx="9525" cy="190500"/>
                <wp:effectExtent l="76200" t="38100" r="47625" b="0"/>
                <wp:wrapNone/>
                <wp:docPr id="2" name="直接箭头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 flipV="1">
                          <a:off x="0" y="0"/>
                          <a:ext cx="9525" cy="19050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58BA34C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" o:spid="_x0000_s1026" type="#_x0000_t32" style="position:absolute;left:0;text-align:left;margin-left:348.45pt;margin-top:2.5pt;width:.75pt;height:15pt;flip:x 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" strokecolor="#4a7ebb">
                <v:stroke endarrow="open"/>
                <o:lock v:ext="edit" shapetype="f"/>
              </v:shape>
            </w:pict>
          </mc:Fallback>
        </mc:AlternateContent>
      </w:r>
      <w:r w:rsidR="00E96F17" w:rsidRPr="00EB1A4C">
        <w:rPr>
          <w:rFonts w:asciiTheme="minorEastAsia" w:eastAsiaTheme="minorEastAsia" w:hAnsiTheme="minorEastAsia" w:hint="eastAsia"/>
          <w:b/>
          <w:sz w:val="24"/>
          <w:szCs w:val="24"/>
        </w:rPr>
        <w:t>（2）铝表面有气泡生成    2Al+2NaOH+2H</w:t>
      </w:r>
      <w:r w:rsidR="00E96F17" w:rsidRPr="00EB1A4C">
        <w:rPr>
          <w:rFonts w:asciiTheme="minorEastAsia" w:eastAsiaTheme="minorEastAsia" w:hAnsiTheme="minorEastAsia" w:hint="eastAsia"/>
          <w:b/>
          <w:sz w:val="24"/>
          <w:szCs w:val="24"/>
          <w:vertAlign w:val="subscript"/>
        </w:rPr>
        <w:t>2</w:t>
      </w:r>
      <w:r w:rsidR="00E96F17" w:rsidRPr="00EB1A4C">
        <w:rPr>
          <w:rFonts w:asciiTheme="minorEastAsia" w:eastAsiaTheme="minorEastAsia" w:hAnsiTheme="minorEastAsia" w:hint="eastAsia"/>
          <w:b/>
          <w:sz w:val="24"/>
          <w:szCs w:val="24"/>
        </w:rPr>
        <w:t>O=2NaAlO</w:t>
      </w:r>
      <w:r w:rsidR="00E96F17" w:rsidRPr="00EB1A4C">
        <w:rPr>
          <w:rFonts w:asciiTheme="minorEastAsia" w:eastAsiaTheme="minorEastAsia" w:hAnsiTheme="minorEastAsia" w:hint="eastAsia"/>
          <w:b/>
          <w:sz w:val="24"/>
          <w:szCs w:val="24"/>
          <w:vertAlign w:val="subscript"/>
        </w:rPr>
        <w:t>2</w:t>
      </w:r>
      <w:r w:rsidR="00E96F17" w:rsidRPr="00EB1A4C">
        <w:rPr>
          <w:rFonts w:asciiTheme="minorEastAsia" w:eastAsiaTheme="minorEastAsia" w:hAnsiTheme="minorEastAsia" w:hint="eastAsia"/>
          <w:b/>
          <w:sz w:val="24"/>
          <w:szCs w:val="24"/>
        </w:rPr>
        <w:t>+3H</w:t>
      </w:r>
      <w:r w:rsidR="00E96F17" w:rsidRPr="00EB1A4C">
        <w:rPr>
          <w:rFonts w:asciiTheme="minorEastAsia" w:eastAsiaTheme="minorEastAsia" w:hAnsiTheme="minorEastAsia" w:hint="eastAsia"/>
          <w:b/>
          <w:sz w:val="24"/>
          <w:szCs w:val="24"/>
          <w:vertAlign w:val="subscript"/>
        </w:rPr>
        <w:t>2</w:t>
      </w:r>
      <w:r w:rsidR="00E96F17" w:rsidRPr="00EB1A4C">
        <w:rPr>
          <w:rFonts w:asciiTheme="minorEastAsia" w:eastAsiaTheme="minorEastAsia" w:hAnsiTheme="minorEastAsia" w:hint="eastAsia"/>
          <w:b/>
          <w:sz w:val="24"/>
          <w:szCs w:val="24"/>
        </w:rPr>
        <w:t xml:space="preserve">  </w:t>
      </w:r>
      <w:r w:rsidR="00E96F17" w:rsidRPr="00EB1A4C">
        <w:rPr>
          <w:rFonts w:asciiTheme="minorEastAsia" w:eastAsiaTheme="minorEastAsia" w:hAnsiTheme="minorEastAsia"/>
          <w:b/>
          <w:sz w:val="24"/>
          <w:szCs w:val="24"/>
        </w:rPr>
        <w:t xml:space="preserve">    </w:t>
      </w:r>
      <w:r w:rsidR="00E96F17" w:rsidRPr="00EB1A4C">
        <w:rPr>
          <w:rFonts w:asciiTheme="minorEastAsia" w:eastAsiaTheme="minorEastAsia" w:hAnsiTheme="minorEastAsia" w:hint="eastAsia"/>
          <w:b/>
          <w:sz w:val="24"/>
          <w:szCs w:val="24"/>
        </w:rPr>
        <w:t>大于</w:t>
      </w:r>
    </w:p>
    <w:p w:rsidR="00E96F17" w:rsidRPr="00EB1A4C" w:rsidRDefault="00E96F17" w:rsidP="00E96F17">
      <w:pPr>
        <w:spacing w:line="360" w:lineRule="auto"/>
        <w:rPr>
          <w:rFonts w:asciiTheme="minorEastAsia" w:eastAsiaTheme="minorEastAsia" w:hAnsiTheme="minorEastAsia"/>
          <w:b/>
          <w:sz w:val="24"/>
          <w:szCs w:val="24"/>
        </w:rPr>
      </w:pPr>
      <w:r w:rsidRPr="00EB1A4C">
        <w:rPr>
          <w:rFonts w:asciiTheme="minorEastAsia" w:eastAsiaTheme="minorEastAsia" w:hAnsiTheme="minorEastAsia" w:hint="eastAsia"/>
          <w:b/>
          <w:sz w:val="24"/>
          <w:szCs w:val="24"/>
        </w:rPr>
        <w:t>15.</w:t>
      </w:r>
      <w:r w:rsidRPr="00EB1A4C">
        <w:rPr>
          <w:rFonts w:asciiTheme="minorEastAsia" w:eastAsiaTheme="minorEastAsia" w:hAnsiTheme="minorEastAsia"/>
          <w:b/>
          <w:sz w:val="24"/>
          <w:szCs w:val="24"/>
        </w:rPr>
        <w:t xml:space="preserve"> </w:t>
      </w:r>
      <w:r w:rsidRPr="00EB1A4C">
        <w:rPr>
          <w:rFonts w:asciiTheme="minorEastAsia" w:eastAsiaTheme="minorEastAsia" w:hAnsiTheme="minorEastAsia"/>
          <w:b/>
          <w:sz w:val="24"/>
          <w:szCs w:val="24"/>
        </w:rPr>
        <w:t xml:space="preserve">(1)23.5%　(2)3.0 </w:t>
      </w:r>
      <w:proofErr w:type="spellStart"/>
      <w:r w:rsidRPr="00EB1A4C">
        <w:rPr>
          <w:rFonts w:asciiTheme="minorEastAsia" w:eastAsiaTheme="minorEastAsia" w:hAnsiTheme="minorEastAsia"/>
          <w:b/>
          <w:sz w:val="24"/>
          <w:szCs w:val="24"/>
        </w:rPr>
        <w:t>mol</w:t>
      </w:r>
      <w:proofErr w:type="spellEnd"/>
      <w:r w:rsidRPr="00EB1A4C">
        <w:rPr>
          <w:rFonts w:asciiTheme="minorEastAsia" w:eastAsiaTheme="minorEastAsia" w:hAnsiTheme="minorEastAsia"/>
          <w:b/>
          <w:sz w:val="24"/>
          <w:szCs w:val="24"/>
        </w:rPr>
        <w:t xml:space="preserve">/L　(3)30 mL　(4)0.75 </w:t>
      </w:r>
      <w:proofErr w:type="spellStart"/>
      <w:r w:rsidRPr="00EB1A4C">
        <w:rPr>
          <w:rFonts w:asciiTheme="minorEastAsia" w:eastAsiaTheme="minorEastAsia" w:hAnsiTheme="minorEastAsia"/>
          <w:b/>
          <w:sz w:val="24"/>
          <w:szCs w:val="24"/>
        </w:rPr>
        <w:t>mol</w:t>
      </w:r>
      <w:proofErr w:type="spellEnd"/>
      <w:r w:rsidRPr="00EB1A4C">
        <w:rPr>
          <w:rFonts w:asciiTheme="minorEastAsia" w:eastAsiaTheme="minorEastAsia" w:hAnsiTheme="minorEastAsia"/>
          <w:b/>
          <w:sz w:val="24"/>
          <w:szCs w:val="24"/>
        </w:rPr>
        <w:t>/L</w:t>
      </w:r>
    </w:p>
    <w:p w:rsidR="00481975" w:rsidRPr="00EB1A4C" w:rsidRDefault="00E96F17">
      <w:pPr>
        <w:spacing w:line="360" w:lineRule="auto"/>
        <w:jc w:val="both"/>
        <w:rPr>
          <w:rFonts w:asciiTheme="minorEastAsia" w:eastAsiaTheme="minorEastAsia" w:hAnsiTheme="minorEastAsia"/>
          <w:b/>
          <w:sz w:val="24"/>
          <w:szCs w:val="24"/>
        </w:rPr>
      </w:pPr>
      <w:r w:rsidRPr="00EB1A4C">
        <w:rPr>
          <w:rFonts w:asciiTheme="minorEastAsia" w:eastAsiaTheme="minorEastAsia" w:hAnsiTheme="minorEastAsia" w:hint="eastAsia"/>
          <w:b/>
          <w:sz w:val="24"/>
          <w:szCs w:val="24"/>
        </w:rPr>
        <w:t>16.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 xml:space="preserve"> ①N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C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="00455EE3" w:rsidRPr="00EB1A4C">
        <w:rPr>
          <w:rFonts w:ascii="宋体" w:eastAsia="宋体" w:hAnsi="宋体" w:cs="宋体"/>
          <w:b/>
          <w:sz w:val="24"/>
          <w:szCs w:val="24"/>
        </w:rPr>
        <w:t>和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BaC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455EE3" w:rsidRPr="00EB1A4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455EE3" w:rsidRPr="00EB1A4C">
        <w:rPr>
          <w:rFonts w:ascii="Times New Roman" w:hAnsi="Times New Roman" w:cs="Times New Roman" w:hint="eastAsia"/>
          <w:b/>
          <w:sz w:val="24"/>
          <w:szCs w:val="24"/>
        </w:rPr>
        <w:t xml:space="preserve">  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②KCl</m:t>
        </m:r>
      </m:oMath>
      <w:r w:rsidR="00455EE3" w:rsidRPr="00EB1A4C">
        <w:rPr>
          <w:rFonts w:ascii="Times New Roman" w:eastAsia="Times New Roman" w:hAnsi="Times New Roman" w:cs="Times New Roman"/>
          <w:b/>
          <w:sz w:val="24"/>
          <w:szCs w:val="24"/>
        </w:rPr>
        <w:t> </w:t>
      </w:r>
      <w:r w:rsidR="00455EE3" w:rsidRPr="00EB1A4C">
        <w:rPr>
          <w:rFonts w:ascii="宋体" w:eastAsia="宋体" w:hAnsi="宋体" w:cs="宋体"/>
          <w:b/>
          <w:sz w:val="24"/>
          <w:szCs w:val="24"/>
        </w:rPr>
        <w:t>和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N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S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</m:oMath>
    </w:p>
    <w:p w:rsidR="00481975" w:rsidRPr="00EB1A4C" w:rsidRDefault="00455EE3">
      <w:pPr>
        <w:spacing w:line="360" w:lineRule="auto"/>
        <w:jc w:val="both"/>
        <w:rPr>
          <w:rFonts w:asciiTheme="minorEastAsia" w:eastAsiaTheme="minorEastAsia" w:hAnsiTheme="minorEastAsia" w:hint="eastAsia"/>
          <w:b/>
          <w:sz w:val="24"/>
          <w:szCs w:val="24"/>
        </w:rPr>
      </w:pPr>
      <w:r w:rsidRPr="00EB1A4C">
        <w:rPr>
          <w:rFonts w:asciiTheme="minorEastAsia" w:eastAsiaTheme="minorEastAsia" w:hAnsiTheme="minorEastAsia" w:hint="eastAsia"/>
          <w:b/>
          <w:sz w:val="24"/>
          <w:szCs w:val="24"/>
        </w:rPr>
        <w:t>17.</w:t>
      </w:r>
      <w:r w:rsidRPr="00EB1A4C">
        <w:rPr>
          <w:rFonts w:ascii="Arial" w:hAnsi="Arial" w:cs="Arial"/>
          <w:color w:val="333333"/>
          <w:sz w:val="24"/>
          <w:szCs w:val="24"/>
          <w:shd w:val="clear" w:color="auto" w:fill="FFFFFF"/>
        </w:rPr>
        <w:t xml:space="preserve"> </w:t>
      </w:r>
      <w:r w:rsidRPr="00EB1A4C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1mol/</w:t>
      </w:r>
      <w:r w:rsidRPr="00EB1A4C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L      </w:t>
      </w:r>
      <w:r w:rsidRPr="00EB1A4C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1mol/L</w:t>
      </w:r>
      <w:r w:rsidRPr="00EB1A4C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      0.4        0.</w:t>
      </w:r>
      <w:r w:rsidRPr="00EB1A4C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1mol/L</w:t>
      </w:r>
      <w:r w:rsidRPr="00EB1A4C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 xml:space="preserve">       0.23g</w:t>
      </w:r>
    </w:p>
    <w:p w:rsidR="00E96F17" w:rsidRDefault="001508B5">
      <w:pPr>
        <w:spacing w:line="360" w:lineRule="auto"/>
        <w:jc w:val="both"/>
        <w:rPr>
          <w:b/>
          <w:sz w:val="24"/>
          <w:szCs w:val="24"/>
        </w:rPr>
      </w:pPr>
      <w:r w:rsidRPr="00E96F17">
        <w:rPr>
          <w:rFonts w:ascii="宋体" w:eastAsia="宋体" w:hAnsi="宋体" w:cs="宋体"/>
          <w:b/>
          <w:sz w:val="24"/>
          <w:szCs w:val="24"/>
        </w:rPr>
        <w:t>18.</w:t>
      </w:r>
      <w:r w:rsidR="00E96F17" w:rsidRPr="00E96F17">
        <w:rPr>
          <w:rFonts w:ascii="宋体" w:eastAsia="宋体" w:hAnsi="宋体" w:cs="宋体"/>
          <w:b/>
          <w:color w:val="auto"/>
          <w:kern w:val="2"/>
          <w:sz w:val="21"/>
        </w:rPr>
        <w:t xml:space="preserve"> </w:t>
      </w:r>
      <w:r w:rsidR="00E96F17" w:rsidRPr="005E1F71">
        <w:rPr>
          <w:rFonts w:ascii="宋体" w:eastAsia="宋体" w:hAnsi="宋体" w:cs="宋体"/>
          <w:b/>
          <w:color w:val="auto"/>
          <w:kern w:val="2"/>
          <w:sz w:val="21"/>
        </w:rPr>
        <w:t>(1)</w:t>
      </w:r>
      <w:r w:rsidR="00CE691A" w:rsidRPr="00E96F17">
        <w:rPr>
          <w:rFonts w:ascii="宋体" w:eastAsia="宋体" w:hAnsi="宋体" w:cs="宋体"/>
          <w:b/>
          <w:sz w:val="24"/>
          <w:szCs w:val="24"/>
        </w:rPr>
        <w:t>H</w:t>
      </w:r>
      <w:r w:rsidR="00CE691A" w:rsidRPr="00E96F17">
        <w:rPr>
          <w:rFonts w:ascii="宋体" w:eastAsia="宋体" w:hAnsi="宋体" w:cs="宋体"/>
          <w:b/>
          <w:sz w:val="24"/>
          <w:szCs w:val="24"/>
          <w:vertAlign w:val="subscript"/>
        </w:rPr>
        <w:t>2</w:t>
      </w:r>
      <w:r w:rsidR="00CE691A" w:rsidRPr="00E96F17">
        <w:rPr>
          <w:rFonts w:ascii="宋体" w:eastAsia="宋体" w:hAnsi="宋体" w:cs="宋体"/>
          <w:b/>
          <w:sz w:val="24"/>
          <w:szCs w:val="24"/>
        </w:rPr>
        <w:t>C</w:t>
      </w:r>
      <w:r w:rsidR="00CE691A" w:rsidRPr="00E96F17">
        <w:rPr>
          <w:rFonts w:ascii="宋体" w:eastAsia="宋体" w:hAnsi="宋体" w:cs="宋体"/>
          <w:b/>
          <w:sz w:val="24"/>
          <w:szCs w:val="24"/>
          <w:vertAlign w:val="subscript"/>
        </w:rPr>
        <w:t>2</w:t>
      </w:r>
      <w:r w:rsidR="00CE691A" w:rsidRPr="00E96F17">
        <w:rPr>
          <w:rFonts w:ascii="宋体" w:eastAsia="宋体" w:hAnsi="宋体" w:cs="宋体"/>
          <w:b/>
          <w:sz w:val="24"/>
          <w:szCs w:val="24"/>
        </w:rPr>
        <w:t>O</w:t>
      </w:r>
      <w:r w:rsidR="00CE691A" w:rsidRPr="00E96F17">
        <w:rPr>
          <w:rFonts w:ascii="宋体" w:eastAsia="宋体" w:hAnsi="宋体" w:cs="宋体"/>
          <w:b/>
          <w:sz w:val="24"/>
          <w:szCs w:val="24"/>
          <w:vertAlign w:val="subscript"/>
        </w:rPr>
        <w:t>4</w:t>
      </w:r>
      <w:r w:rsidR="00CE691A" w:rsidRPr="00E96F17">
        <w:rPr>
          <w:rFonts w:ascii="宋体" w:eastAsia="宋体" w:hAnsi="宋体" w:cs="宋体"/>
          <w:b/>
          <w:sz w:val="24"/>
          <w:szCs w:val="24"/>
        </w:rPr>
        <w:t>的浓度</w:t>
      </w:r>
      <w:r w:rsidR="00CE691A" w:rsidRPr="00E96F17">
        <w:rPr>
          <w:b/>
          <w:sz w:val="24"/>
          <w:szCs w:val="24"/>
        </w:rPr>
        <w:t xml:space="preserve">    </w:t>
      </w:r>
      <w:r w:rsidR="00CE691A" w:rsidRPr="00E96F17">
        <w:rPr>
          <w:rFonts w:ascii="宋体" w:eastAsia="宋体" w:hAnsi="宋体" w:cs="宋体"/>
          <w:b/>
          <w:sz w:val="24"/>
          <w:szCs w:val="24"/>
        </w:rPr>
        <w:t>秒表</w:t>
      </w:r>
      <w:r w:rsidR="00CE691A" w:rsidRPr="00E96F17">
        <w:rPr>
          <w:b/>
          <w:sz w:val="24"/>
          <w:szCs w:val="24"/>
        </w:rPr>
        <w:t xml:space="preserve">    </w:t>
      </w:r>
    </w:p>
    <w:p w:rsidR="00E96F17" w:rsidRDefault="00E96F17" w:rsidP="00E96F17">
      <w:pPr>
        <w:spacing w:line="360" w:lineRule="auto"/>
        <w:ind w:leftChars="200" w:left="400"/>
        <w:jc w:val="both"/>
        <w:rPr>
          <w:b/>
          <w:sz w:val="24"/>
          <w:szCs w:val="24"/>
        </w:rPr>
      </w:pP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(2)</w:t>
      </w:r>
      <w:r w:rsidR="00CE691A" w:rsidRPr="00E96F17">
        <w:rPr>
          <w:rFonts w:ascii="宋体" w:eastAsia="宋体" w:hAnsi="宋体" w:cs="宋体"/>
          <w:b/>
          <w:sz w:val="24"/>
          <w:szCs w:val="24"/>
        </w:rPr>
        <w:t>测定相同时间内收集到的气体体积（或者测定收集相同体积气体所用的时间）</w:t>
      </w:r>
      <w:r w:rsidR="00CE691A" w:rsidRPr="00E96F17">
        <w:rPr>
          <w:b/>
          <w:sz w:val="24"/>
          <w:szCs w:val="24"/>
        </w:rPr>
        <w:t xml:space="preserve">    </w:t>
      </w: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(3)</w:t>
      </w:r>
      <w:r w:rsidR="00CE691A" w:rsidRPr="00E96F17">
        <w:rPr>
          <w:rFonts w:ascii="宋体" w:eastAsia="宋体" w:hAnsi="宋体" w:cs="宋体"/>
          <w:b/>
          <w:sz w:val="24"/>
          <w:szCs w:val="24"/>
        </w:rPr>
        <w:t>I、Ⅱ</w:t>
      </w:r>
      <w:r w:rsidR="00CE691A" w:rsidRPr="00E96F17">
        <w:rPr>
          <w:b/>
          <w:sz w:val="24"/>
          <w:szCs w:val="24"/>
        </w:rPr>
        <w:t xml:space="preserve">    </w:t>
      </w:r>
      <w:r w:rsidR="00CE691A" w:rsidRPr="00E96F17">
        <w:rPr>
          <w:rFonts w:ascii="宋体" w:eastAsia="宋体" w:hAnsi="宋体" w:cs="宋体"/>
          <w:b/>
          <w:sz w:val="24"/>
          <w:szCs w:val="24"/>
        </w:rPr>
        <w:t>I、Ⅲ</w:t>
      </w:r>
      <w:r w:rsidR="00CE691A" w:rsidRPr="00E96F17">
        <w:rPr>
          <w:b/>
          <w:sz w:val="24"/>
          <w:szCs w:val="24"/>
        </w:rPr>
        <w:t xml:space="preserve">    </w:t>
      </w:r>
    </w:p>
    <w:p w:rsidR="00481975" w:rsidRPr="00E96F17" w:rsidRDefault="00E96F17" w:rsidP="00E96F17">
      <w:pPr>
        <w:spacing w:line="360" w:lineRule="auto"/>
        <w:ind w:firstLineChars="200" w:firstLine="422"/>
        <w:jc w:val="both"/>
        <w:rPr>
          <w:rFonts w:asciiTheme="minorEastAsia" w:eastAsiaTheme="minorEastAsia" w:hAnsiTheme="minorEastAsia"/>
          <w:b/>
          <w:sz w:val="24"/>
          <w:szCs w:val="24"/>
        </w:rPr>
      </w:pP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(4)</w:t>
      </w:r>
      <w:r w:rsidR="00CE691A" w:rsidRPr="00E96F17">
        <w:rPr>
          <w:rFonts w:ascii="宋体" w:eastAsia="宋体" w:hAnsi="宋体" w:cs="宋体"/>
          <w:b/>
          <w:sz w:val="24"/>
          <w:szCs w:val="24"/>
        </w:rPr>
        <w:t>确保两组实验中c(KMnO</w:t>
      </w:r>
      <w:r w:rsidR="00CE691A" w:rsidRPr="00E96F17">
        <w:rPr>
          <w:rFonts w:ascii="宋体" w:eastAsia="宋体" w:hAnsi="宋体" w:cs="宋体"/>
          <w:b/>
          <w:sz w:val="24"/>
          <w:szCs w:val="24"/>
          <w:vertAlign w:val="subscript"/>
        </w:rPr>
        <w:t>4</w:t>
      </w:r>
      <w:r w:rsidR="00CE691A" w:rsidRPr="00E96F17">
        <w:rPr>
          <w:rFonts w:ascii="宋体" w:eastAsia="宋体" w:hAnsi="宋体" w:cs="宋体"/>
          <w:b/>
          <w:sz w:val="24"/>
          <w:szCs w:val="24"/>
        </w:rPr>
        <w:t>)、c(H</w:t>
      </w:r>
      <w:r w:rsidR="00CE691A" w:rsidRPr="00E96F17">
        <w:rPr>
          <w:rFonts w:ascii="宋体" w:eastAsia="宋体" w:hAnsi="宋体" w:cs="宋体"/>
          <w:b/>
          <w:sz w:val="24"/>
          <w:szCs w:val="24"/>
          <w:vertAlign w:val="subscript"/>
        </w:rPr>
        <w:t>2</w:t>
      </w:r>
      <w:r w:rsidR="00CE691A" w:rsidRPr="00E96F17">
        <w:rPr>
          <w:rFonts w:ascii="宋体" w:eastAsia="宋体" w:hAnsi="宋体" w:cs="宋体"/>
          <w:b/>
          <w:sz w:val="24"/>
          <w:szCs w:val="24"/>
        </w:rPr>
        <w:t>C</w:t>
      </w:r>
      <w:r w:rsidR="00CE691A" w:rsidRPr="00E96F17">
        <w:rPr>
          <w:rFonts w:ascii="宋体" w:eastAsia="宋体" w:hAnsi="宋体" w:cs="宋体"/>
          <w:b/>
          <w:sz w:val="24"/>
          <w:szCs w:val="24"/>
          <w:vertAlign w:val="subscript"/>
        </w:rPr>
        <w:t>2</w:t>
      </w:r>
      <w:r w:rsidR="00CE691A" w:rsidRPr="00E96F17">
        <w:rPr>
          <w:rFonts w:ascii="宋体" w:eastAsia="宋体" w:hAnsi="宋体" w:cs="宋体"/>
          <w:b/>
          <w:sz w:val="24"/>
          <w:szCs w:val="24"/>
        </w:rPr>
        <w:t>O</w:t>
      </w:r>
      <w:r w:rsidR="00CE691A" w:rsidRPr="00E96F17">
        <w:rPr>
          <w:rFonts w:ascii="宋体" w:eastAsia="宋体" w:hAnsi="宋体" w:cs="宋体"/>
          <w:b/>
          <w:sz w:val="24"/>
          <w:szCs w:val="24"/>
          <w:vertAlign w:val="subscript"/>
        </w:rPr>
        <w:t>4</w:t>
      </w:r>
      <w:r w:rsidR="00CE691A" w:rsidRPr="00E96F17">
        <w:rPr>
          <w:rFonts w:ascii="宋体" w:eastAsia="宋体" w:hAnsi="宋体" w:cs="宋体"/>
          <w:b/>
          <w:sz w:val="24"/>
          <w:szCs w:val="24"/>
        </w:rPr>
        <w:t>)和溶液总体积相同</w:t>
      </w:r>
      <w:r w:rsidR="00CE691A" w:rsidRPr="00E96F17">
        <w:rPr>
          <w:b/>
          <w:sz w:val="24"/>
          <w:szCs w:val="24"/>
        </w:rPr>
        <w:t xml:space="preserve"> </w:t>
      </w:r>
      <w:r w:rsidR="00CE691A" w:rsidRPr="00E96F17">
        <w:rPr>
          <w:rFonts w:asciiTheme="minorEastAsia" w:eastAsiaTheme="minorEastAsia" w:hAnsiTheme="minorEastAsia"/>
          <w:b/>
          <w:sz w:val="24"/>
          <w:szCs w:val="24"/>
        </w:rPr>
        <w:t xml:space="preserve">  </w:t>
      </w:r>
    </w:p>
    <w:p w:rsidR="00CD1D3F" w:rsidRDefault="00CD1D3F" w:rsidP="00CD1D3F">
      <w:pPr>
        <w:spacing w:line="360" w:lineRule="auto"/>
        <w:rPr>
          <w:rFonts w:asciiTheme="minorEastAsia" w:eastAsiaTheme="minorEastAsia" w:hAnsiTheme="minorEastAsia"/>
          <w:b/>
          <w:sz w:val="24"/>
          <w:szCs w:val="24"/>
        </w:rPr>
      </w:pPr>
    </w:p>
    <w:p w:rsidR="00CD1D3F" w:rsidRPr="00E96F17" w:rsidRDefault="00CD1D3F" w:rsidP="00CD1D3F">
      <w:pPr>
        <w:spacing w:line="360" w:lineRule="auto"/>
        <w:ind w:firstLineChars="600" w:firstLine="1446"/>
        <w:rPr>
          <w:rFonts w:asciiTheme="minorEastAsia" w:eastAsiaTheme="minorEastAsia" w:hAnsiTheme="minorEastAsia"/>
          <w:b/>
          <w:sz w:val="24"/>
          <w:szCs w:val="24"/>
        </w:rPr>
      </w:pPr>
      <w:r w:rsidRPr="00E96F17">
        <w:rPr>
          <w:rFonts w:asciiTheme="minorEastAsia" w:eastAsiaTheme="minorEastAsia" w:hAnsiTheme="minorEastAsia" w:hint="eastAsia"/>
          <w:b/>
          <w:sz w:val="24"/>
          <w:szCs w:val="24"/>
        </w:rPr>
        <w:t>2020-2021学年闽清一中高一</w:t>
      </w:r>
      <w:r w:rsidRPr="00E96F17">
        <w:rPr>
          <w:rFonts w:asciiTheme="minorEastAsia" w:eastAsiaTheme="minorEastAsia" w:hAnsiTheme="minorEastAsia"/>
          <w:b/>
          <w:sz w:val="24"/>
          <w:szCs w:val="24"/>
        </w:rPr>
        <w:t>化学</w:t>
      </w:r>
      <w:r w:rsidRPr="00E96F17">
        <w:rPr>
          <w:rFonts w:asciiTheme="minorEastAsia" w:eastAsiaTheme="minorEastAsia" w:hAnsiTheme="minorEastAsia" w:hint="eastAsia"/>
          <w:b/>
          <w:sz w:val="24"/>
          <w:szCs w:val="24"/>
        </w:rPr>
        <w:t>校本作业5(第7周)答案</w:t>
      </w:r>
    </w:p>
    <w:p w:rsidR="00CD1D3F" w:rsidRPr="00E96F17" w:rsidRDefault="00CD1D3F" w:rsidP="00CD1D3F">
      <w:pPr>
        <w:spacing w:line="360" w:lineRule="auto"/>
        <w:rPr>
          <w:rFonts w:asciiTheme="minorEastAsia" w:eastAsiaTheme="minorEastAsia" w:hAnsiTheme="minorEastAsia"/>
          <w:b/>
          <w:sz w:val="24"/>
          <w:szCs w:val="24"/>
        </w:rPr>
      </w:pPr>
      <w:r w:rsidRPr="00E96F17">
        <w:rPr>
          <w:rFonts w:asciiTheme="minorEastAsia" w:eastAsiaTheme="minorEastAsia" w:hAnsiTheme="minorEastAsia" w:hint="eastAsia"/>
          <w:b/>
          <w:sz w:val="24"/>
          <w:szCs w:val="24"/>
        </w:rPr>
        <w:t xml:space="preserve">1~5 D </w:t>
      </w:r>
      <w:proofErr w:type="spellStart"/>
      <w:r w:rsidRPr="00E96F17">
        <w:rPr>
          <w:rFonts w:asciiTheme="minorEastAsia" w:eastAsiaTheme="minorEastAsia" w:hAnsiTheme="minorEastAsia"/>
          <w:b/>
          <w:sz w:val="24"/>
          <w:szCs w:val="24"/>
        </w:rPr>
        <w:t>D</w:t>
      </w:r>
      <w:proofErr w:type="spellEnd"/>
      <w:r w:rsidRPr="00E96F17">
        <w:rPr>
          <w:rFonts w:asciiTheme="minorEastAsia" w:eastAsiaTheme="minorEastAsia" w:hAnsiTheme="minorEastAsia"/>
          <w:b/>
          <w:sz w:val="24"/>
          <w:szCs w:val="24"/>
        </w:rPr>
        <w:t xml:space="preserve"> B </w:t>
      </w:r>
      <w:proofErr w:type="spellStart"/>
      <w:r>
        <w:rPr>
          <w:rFonts w:asciiTheme="minorEastAsia" w:eastAsiaTheme="minorEastAsia" w:hAnsiTheme="minorEastAsia"/>
          <w:b/>
          <w:sz w:val="24"/>
          <w:szCs w:val="24"/>
        </w:rPr>
        <w:t>B</w:t>
      </w:r>
      <w:proofErr w:type="spellEnd"/>
      <w:r>
        <w:rPr>
          <w:rFonts w:asciiTheme="minorEastAsia" w:eastAsiaTheme="minorEastAsia" w:hAnsiTheme="minorEastAsia"/>
          <w:b/>
          <w:sz w:val="24"/>
          <w:szCs w:val="24"/>
        </w:rPr>
        <w:t xml:space="preserve"> </w:t>
      </w:r>
      <w:r w:rsidRPr="00E96F17">
        <w:rPr>
          <w:rFonts w:asciiTheme="minorEastAsia" w:eastAsiaTheme="minorEastAsia" w:hAnsiTheme="minorEastAsia"/>
          <w:b/>
          <w:sz w:val="24"/>
          <w:szCs w:val="24"/>
        </w:rPr>
        <w:t xml:space="preserve">C   </w:t>
      </w:r>
      <w:r>
        <w:rPr>
          <w:rFonts w:asciiTheme="minorEastAsia" w:eastAsiaTheme="minorEastAsia" w:hAnsiTheme="minorEastAsia"/>
          <w:b/>
          <w:sz w:val="24"/>
          <w:szCs w:val="24"/>
        </w:rPr>
        <w:t xml:space="preserve">   </w:t>
      </w:r>
      <w:r w:rsidRPr="00E96F17">
        <w:rPr>
          <w:rFonts w:asciiTheme="minorEastAsia" w:eastAsiaTheme="minorEastAsia" w:hAnsiTheme="minorEastAsia"/>
          <w:b/>
          <w:sz w:val="24"/>
          <w:szCs w:val="24"/>
        </w:rPr>
        <w:t xml:space="preserve"> 6~10 B D C </w:t>
      </w:r>
      <w:proofErr w:type="spellStart"/>
      <w:r w:rsidRPr="00E96F17">
        <w:rPr>
          <w:rFonts w:asciiTheme="minorEastAsia" w:eastAsiaTheme="minorEastAsia" w:hAnsiTheme="minorEastAsia"/>
          <w:b/>
          <w:sz w:val="24"/>
          <w:szCs w:val="24"/>
        </w:rPr>
        <w:t>C</w:t>
      </w:r>
      <w:proofErr w:type="spellEnd"/>
      <w:r w:rsidRPr="00E96F17">
        <w:rPr>
          <w:rFonts w:asciiTheme="minorEastAsia" w:eastAsiaTheme="minorEastAsia" w:hAnsiTheme="minorEastAsia"/>
          <w:b/>
          <w:sz w:val="24"/>
          <w:szCs w:val="24"/>
        </w:rPr>
        <w:t xml:space="preserve"> B   </w:t>
      </w:r>
      <w:r>
        <w:rPr>
          <w:rFonts w:asciiTheme="minorEastAsia" w:eastAsiaTheme="minorEastAsia" w:hAnsiTheme="minorEastAsia"/>
          <w:b/>
          <w:sz w:val="24"/>
          <w:szCs w:val="24"/>
        </w:rPr>
        <w:t xml:space="preserve">    </w:t>
      </w:r>
      <w:r w:rsidRPr="00E96F17">
        <w:rPr>
          <w:rFonts w:asciiTheme="minorEastAsia" w:eastAsiaTheme="minorEastAsia" w:hAnsiTheme="minorEastAsia"/>
          <w:b/>
          <w:sz w:val="24"/>
          <w:szCs w:val="24"/>
        </w:rPr>
        <w:t xml:space="preserve">11~12 B </w:t>
      </w:r>
      <w:proofErr w:type="spellStart"/>
      <w:r w:rsidRPr="00E96F17">
        <w:rPr>
          <w:rFonts w:asciiTheme="minorEastAsia" w:eastAsiaTheme="minorEastAsia" w:hAnsiTheme="minorEastAsia"/>
          <w:b/>
          <w:sz w:val="24"/>
          <w:szCs w:val="24"/>
        </w:rPr>
        <w:t>B</w:t>
      </w:r>
      <w:proofErr w:type="spellEnd"/>
    </w:p>
    <w:p w:rsidR="00CD1D3F" w:rsidRPr="00E96F17" w:rsidRDefault="00CD1D3F" w:rsidP="00CD1D3F">
      <w:pPr>
        <w:spacing w:line="360" w:lineRule="auto"/>
        <w:ind w:left="482" w:hangingChars="200" w:hanging="482"/>
        <w:rPr>
          <w:rFonts w:asciiTheme="minorEastAsia" w:eastAsiaTheme="minorEastAsia" w:hAnsiTheme="minorEastAsia"/>
          <w:b/>
          <w:sz w:val="24"/>
          <w:szCs w:val="24"/>
        </w:rPr>
      </w:pPr>
      <w:r w:rsidRPr="00E96F17">
        <w:rPr>
          <w:rFonts w:asciiTheme="minorEastAsia" w:eastAsiaTheme="minorEastAsia" w:hAnsiTheme="minorEastAsia"/>
          <w:b/>
          <w:sz w:val="24"/>
          <w:szCs w:val="24"/>
        </w:rPr>
        <w:t>13.</w:t>
      </w:r>
      <w:r w:rsidRPr="00E96F1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33.6</w:t>
      </w:r>
      <w:r w:rsidRPr="00E96F17">
        <w:rPr>
          <w:b/>
          <w:sz w:val="24"/>
          <w:szCs w:val="24"/>
        </w:rPr>
        <w:t xml:space="preserve">    </w:t>
      </w:r>
      <w:r>
        <w:rPr>
          <w:b/>
          <w:sz w:val="24"/>
          <w:szCs w:val="24"/>
        </w:rPr>
        <w:t xml:space="preserve">  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4.5</w:t>
      </w:r>
      <w:r w:rsidRPr="00E96F17">
        <w:rPr>
          <w:b/>
          <w:sz w:val="24"/>
          <w:szCs w:val="24"/>
        </w:rPr>
        <w:t xml:space="preserve">  </w:t>
      </w:r>
      <w:r>
        <w:rPr>
          <w:b/>
          <w:sz w:val="24"/>
          <w:szCs w:val="24"/>
        </w:rPr>
        <w:t xml:space="preserve">   </w:t>
      </w:r>
      <w:r w:rsidRPr="00E96F17">
        <w:rPr>
          <w:b/>
          <w:sz w:val="24"/>
          <w:szCs w:val="24"/>
        </w:rPr>
        <w:t xml:space="preserve">  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15</w:t>
      </w:r>
      <w:r w:rsidRPr="00E96F17">
        <w:rPr>
          <w:b/>
          <w:sz w:val="24"/>
          <w:szCs w:val="24"/>
        </w:rPr>
        <w:t xml:space="preserve">  </w:t>
      </w:r>
      <w:r>
        <w:rPr>
          <w:b/>
          <w:sz w:val="24"/>
          <w:szCs w:val="24"/>
        </w:rPr>
        <w:t xml:space="preserve">  </w:t>
      </w:r>
      <w:r w:rsidRPr="00E96F17">
        <w:rPr>
          <w:b/>
          <w:sz w:val="24"/>
          <w:szCs w:val="24"/>
        </w:rPr>
        <w:t xml:space="preserve">  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16</w:t>
      </w:r>
      <w:r w:rsidRPr="00E96F17">
        <w:rPr>
          <w:rFonts w:ascii="宋体" w:eastAsia="宋体" w:hAnsi="宋体" w:cs="宋体" w:hint="eastAsia"/>
          <w:b/>
          <w:sz w:val="24"/>
          <w:szCs w:val="24"/>
        </w:rPr>
        <w:t>∶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11</w:t>
      </w:r>
      <w:r w:rsidRPr="00E96F17">
        <w:rPr>
          <w:b/>
          <w:sz w:val="24"/>
          <w:szCs w:val="24"/>
        </w:rPr>
        <w:t xml:space="preserve">   </w:t>
      </w:r>
      <w:r>
        <w:rPr>
          <w:b/>
          <w:sz w:val="24"/>
          <w:szCs w:val="24"/>
        </w:rPr>
        <w:t xml:space="preserve">  </w:t>
      </w:r>
      <w:r w:rsidRPr="00E96F17">
        <w:rPr>
          <w:b/>
          <w:sz w:val="24"/>
          <w:szCs w:val="24"/>
        </w:rPr>
        <w:t xml:space="preserve"> 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11</w:t>
      </w:r>
      <w:r w:rsidRPr="00E96F17">
        <w:rPr>
          <w:rFonts w:ascii="宋体" w:eastAsia="宋体" w:hAnsi="宋体" w:cs="宋体" w:hint="eastAsia"/>
          <w:b/>
          <w:sz w:val="24"/>
          <w:szCs w:val="24"/>
        </w:rPr>
        <w:t>∶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16</w:t>
      </w:r>
      <w:r w:rsidRPr="00E96F17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 </w:t>
      </w:r>
      <w:r w:rsidRPr="00E96F17">
        <w:rPr>
          <w:b/>
          <w:sz w:val="24"/>
          <w:szCs w:val="24"/>
        </w:rPr>
        <w:t xml:space="preserve">   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56g/</w:t>
      </w:r>
      <w:proofErr w:type="spellStart"/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moL</w:t>
      </w:r>
      <w:proofErr w:type="spellEnd"/>
      <w:r w:rsidRPr="00E96F17">
        <w:rPr>
          <w:b/>
          <w:sz w:val="24"/>
          <w:szCs w:val="24"/>
        </w:rPr>
        <w:t xml:space="preserve">    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3.01×10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23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 xml:space="preserve">( </w:t>
      </w:r>
      <w:r w:rsidRPr="00E96F17">
        <w:rPr>
          <w:rFonts w:ascii="宋体" w:eastAsia="宋体" w:hAnsi="宋体" w:cs="宋体"/>
          <w:b/>
          <w:sz w:val="24"/>
          <w:szCs w:val="24"/>
        </w:rPr>
        <w:t>或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0.5N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  <w:vertAlign w:val="subscript"/>
        </w:rPr>
        <w:t>A</w:t>
      </w:r>
      <w:r w:rsidRPr="00E96F17">
        <w:rPr>
          <w:rFonts w:ascii="宋体" w:eastAsia="宋体" w:hAnsi="宋体" w:cs="宋体"/>
          <w:b/>
          <w:sz w:val="24"/>
          <w:szCs w:val="24"/>
        </w:rPr>
        <w:t>）</w:t>
      </w:r>
      <w:r w:rsidRPr="00E96F17">
        <w:rPr>
          <w:b/>
          <w:sz w:val="24"/>
          <w:szCs w:val="24"/>
        </w:rPr>
        <w:t xml:space="preserve">  </w:t>
      </w:r>
      <w:r>
        <w:rPr>
          <w:b/>
          <w:sz w:val="24"/>
          <w:szCs w:val="24"/>
        </w:rPr>
        <w:t xml:space="preserve"> </w:t>
      </w:r>
      <w:r w:rsidRPr="00E96F17">
        <w:rPr>
          <w:b/>
          <w:sz w:val="24"/>
          <w:szCs w:val="24"/>
        </w:rPr>
        <w:t xml:space="preserve">  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11.9</w:t>
      </w:r>
      <w:r w:rsidRPr="00E96F17">
        <w:rPr>
          <w:b/>
          <w:sz w:val="24"/>
          <w:szCs w:val="24"/>
        </w:rPr>
        <w:t xml:space="preserve"> </w:t>
      </w:r>
      <w:r w:rsidRPr="00E96F17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</w:t>
      </w:r>
      <w:r w:rsidRPr="00E96F17">
        <w:rPr>
          <w:sz w:val="24"/>
          <w:szCs w:val="24"/>
        </w:rPr>
        <w:t xml:space="preserve"> 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1.19</w:t>
      </w:r>
      <w:r w:rsidRPr="00E96F17">
        <w:rPr>
          <w:b/>
          <w:sz w:val="24"/>
          <w:szCs w:val="24"/>
        </w:rPr>
        <w:t xml:space="preserve">   </w:t>
      </w:r>
      <w:r>
        <w:rPr>
          <w:b/>
          <w:sz w:val="24"/>
          <w:szCs w:val="24"/>
        </w:rPr>
        <w:t xml:space="preserve"> </w:t>
      </w:r>
      <w:r w:rsidRPr="00E96F17">
        <w:rPr>
          <w:b/>
          <w:sz w:val="24"/>
          <w:szCs w:val="24"/>
        </w:rPr>
        <w:t xml:space="preserve"> </w:t>
      </w:r>
      <w:r w:rsidRPr="00E96F17">
        <w:rPr>
          <w:rFonts w:ascii="Times New Roman" w:eastAsia="Times New Roman" w:hAnsi="Times New Roman" w:cs="Times New Roman"/>
          <w:b/>
          <w:sz w:val="24"/>
          <w:szCs w:val="24"/>
        </w:rPr>
        <w:t>100</w:t>
      </w:r>
      <w:r w:rsidRPr="00E96F17">
        <w:rPr>
          <w:b/>
          <w:sz w:val="24"/>
          <w:szCs w:val="24"/>
        </w:rPr>
        <w:t xml:space="preserve">  </w:t>
      </w:r>
    </w:p>
    <w:p w:rsidR="00CD1D3F" w:rsidRPr="00EB1A4C" w:rsidRDefault="00CD1D3F" w:rsidP="00CD1D3F">
      <w:pPr>
        <w:numPr>
          <w:ilvl w:val="0"/>
          <w:numId w:val="1"/>
        </w:numPr>
        <w:spacing w:line="360" w:lineRule="auto"/>
        <w:rPr>
          <w:rFonts w:asciiTheme="minorEastAsia" w:eastAsiaTheme="minorEastAsia" w:hAnsiTheme="minorEastAsia"/>
          <w:b/>
          <w:sz w:val="24"/>
          <w:szCs w:val="24"/>
        </w:rPr>
      </w:pPr>
      <w:r w:rsidRPr="00EB1A4C">
        <w:rPr>
          <w:rFonts w:asciiTheme="minorEastAsia" w:eastAsiaTheme="minorEastAsia" w:hAnsiTheme="minorEastAsia" w:hint="eastAsia"/>
          <w:b/>
          <w:sz w:val="24"/>
          <w:szCs w:val="24"/>
        </w:rPr>
        <w:t>（1）4Al+3O</w: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  <w:vertAlign w:val="subscript"/>
        </w:rPr>
        <w:t>2</w: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</w:rPr>
        <w:t>=2Al</w: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  <w:vertAlign w:val="subscript"/>
        </w:rPr>
        <w:t>2</w: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</w:rPr>
        <w:t>O</w: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  <w:vertAlign w:val="subscript"/>
        </w:rPr>
        <w:t xml:space="preserve">3   </w: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</w:rPr>
        <w:t xml:space="preserve">打磨   </w:t>
      </w:r>
    </w:p>
    <w:p w:rsidR="00CD1D3F" w:rsidRPr="00EB1A4C" w:rsidRDefault="00CD1D3F" w:rsidP="00CD1D3F">
      <w:pPr>
        <w:spacing w:line="360" w:lineRule="auto"/>
        <w:ind w:firstLineChars="350" w:firstLine="840"/>
        <w:rPr>
          <w:rFonts w:asciiTheme="minorEastAsia" w:eastAsiaTheme="minorEastAsia" w:hAnsiTheme="minorEastAsia"/>
          <w:b/>
          <w:sz w:val="24"/>
          <w:szCs w:val="24"/>
        </w:rPr>
      </w:pPr>
      <w:r w:rsidRPr="00EB1A4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7975E23" wp14:editId="25033112">
                <wp:simplePos x="0" y="0"/>
                <wp:positionH relativeFrom="column">
                  <wp:posOffset>4425315</wp:posOffset>
                </wp:positionH>
                <wp:positionV relativeFrom="paragraph">
                  <wp:posOffset>31750</wp:posOffset>
                </wp:positionV>
                <wp:extent cx="9525" cy="190500"/>
                <wp:effectExtent l="76200" t="38100" r="47625" b="0"/>
                <wp:wrapNone/>
                <wp:docPr id="3" name="直接箭头连接符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 flipV="1">
                          <a:off x="0" y="0"/>
                          <a:ext cx="9525" cy="19050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0F679F" id="直接箭头连接符 3" o:spid="_x0000_s1026" type="#_x0000_t32" style="position:absolute;left:0;text-align:left;margin-left:348.45pt;margin-top:2.5pt;width:.75pt;height:15pt;flip:x 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" strokecolor="#4a7ebb">
                <v:stroke endarrow="open"/>
                <o:lock v:ext="edit" shapetype="f"/>
              </v:shape>
            </w:pict>
          </mc:Fallback>
        </mc:AlternateConten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</w:rPr>
        <w:t>（2）铝表面有气泡生成    2Al+2NaOH+2H</w: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  <w:vertAlign w:val="subscript"/>
        </w:rPr>
        <w:t>2</w: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</w:rPr>
        <w:t>O=2NaAlO</w: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  <w:vertAlign w:val="subscript"/>
        </w:rPr>
        <w:t>2</w: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</w:rPr>
        <w:t>+3H</w: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  <w:vertAlign w:val="subscript"/>
        </w:rPr>
        <w:t>2</w: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</w:rPr>
        <w:t xml:space="preserve">  </w:t>
      </w:r>
      <w:r w:rsidRPr="00EB1A4C">
        <w:rPr>
          <w:rFonts w:asciiTheme="minorEastAsia" w:eastAsiaTheme="minorEastAsia" w:hAnsiTheme="minorEastAsia"/>
          <w:b/>
          <w:sz w:val="24"/>
          <w:szCs w:val="24"/>
        </w:rPr>
        <w:t xml:space="preserve">    </w:t>
      </w:r>
      <w:r w:rsidRPr="00EB1A4C">
        <w:rPr>
          <w:rFonts w:asciiTheme="minorEastAsia" w:eastAsiaTheme="minorEastAsia" w:hAnsiTheme="minorEastAsia" w:hint="eastAsia"/>
          <w:b/>
          <w:sz w:val="24"/>
          <w:szCs w:val="24"/>
        </w:rPr>
        <w:t>大于</w:t>
      </w:r>
    </w:p>
    <w:p w:rsidR="00CD1D3F" w:rsidRPr="00EB1A4C" w:rsidRDefault="00CD1D3F" w:rsidP="00CD1D3F">
      <w:pPr>
        <w:spacing w:line="360" w:lineRule="auto"/>
        <w:rPr>
          <w:rFonts w:asciiTheme="minorEastAsia" w:eastAsiaTheme="minorEastAsia" w:hAnsiTheme="minorEastAsia"/>
          <w:b/>
          <w:sz w:val="24"/>
          <w:szCs w:val="24"/>
        </w:rPr>
      </w:pPr>
      <w:r w:rsidRPr="00EB1A4C">
        <w:rPr>
          <w:rFonts w:asciiTheme="minorEastAsia" w:eastAsiaTheme="minorEastAsia" w:hAnsiTheme="minorEastAsia" w:hint="eastAsia"/>
          <w:b/>
          <w:sz w:val="24"/>
          <w:szCs w:val="24"/>
        </w:rPr>
        <w:t>15.</w:t>
      </w:r>
      <w:r w:rsidRPr="00EB1A4C">
        <w:rPr>
          <w:rFonts w:asciiTheme="minorEastAsia" w:eastAsiaTheme="minorEastAsia" w:hAnsiTheme="minorEastAsia"/>
          <w:b/>
          <w:sz w:val="24"/>
          <w:szCs w:val="24"/>
        </w:rPr>
        <w:t xml:space="preserve"> (1)23.5%　(2)3.0 </w:t>
      </w:r>
      <w:proofErr w:type="spellStart"/>
      <w:r w:rsidRPr="00EB1A4C">
        <w:rPr>
          <w:rFonts w:asciiTheme="minorEastAsia" w:eastAsiaTheme="minorEastAsia" w:hAnsiTheme="minorEastAsia"/>
          <w:b/>
          <w:sz w:val="24"/>
          <w:szCs w:val="24"/>
        </w:rPr>
        <w:t>mol</w:t>
      </w:r>
      <w:proofErr w:type="spellEnd"/>
      <w:r w:rsidRPr="00EB1A4C">
        <w:rPr>
          <w:rFonts w:asciiTheme="minorEastAsia" w:eastAsiaTheme="minorEastAsia" w:hAnsiTheme="minorEastAsia"/>
          <w:b/>
          <w:sz w:val="24"/>
          <w:szCs w:val="24"/>
        </w:rPr>
        <w:t xml:space="preserve">/L　(3)30 mL　(4)0.75 </w:t>
      </w:r>
      <w:proofErr w:type="spellStart"/>
      <w:r w:rsidRPr="00EB1A4C">
        <w:rPr>
          <w:rFonts w:asciiTheme="minorEastAsia" w:eastAsiaTheme="minorEastAsia" w:hAnsiTheme="minorEastAsia"/>
          <w:b/>
          <w:sz w:val="24"/>
          <w:szCs w:val="24"/>
        </w:rPr>
        <w:t>mol</w:t>
      </w:r>
      <w:proofErr w:type="spellEnd"/>
      <w:r w:rsidRPr="00EB1A4C">
        <w:rPr>
          <w:rFonts w:asciiTheme="minorEastAsia" w:eastAsiaTheme="minorEastAsia" w:hAnsiTheme="minorEastAsia"/>
          <w:b/>
          <w:sz w:val="24"/>
          <w:szCs w:val="24"/>
        </w:rPr>
        <w:t>/L</w:t>
      </w:r>
    </w:p>
    <w:p w:rsidR="00CD1D3F" w:rsidRPr="00EB1A4C" w:rsidRDefault="00CD1D3F" w:rsidP="00CD1D3F">
      <w:pPr>
        <w:spacing w:line="360" w:lineRule="auto"/>
        <w:jc w:val="both"/>
        <w:rPr>
          <w:rFonts w:asciiTheme="minorEastAsia" w:eastAsiaTheme="minorEastAsia" w:hAnsiTheme="minorEastAsia"/>
          <w:b/>
          <w:sz w:val="24"/>
          <w:szCs w:val="24"/>
        </w:rPr>
      </w:pPr>
      <w:r w:rsidRPr="00EB1A4C">
        <w:rPr>
          <w:rFonts w:asciiTheme="minorEastAsia" w:eastAsiaTheme="minorEastAsia" w:hAnsiTheme="minorEastAsia" w:hint="eastAsia"/>
          <w:b/>
          <w:sz w:val="24"/>
          <w:szCs w:val="24"/>
        </w:rPr>
        <w:t>16.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 xml:space="preserve"> ①N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C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Pr="00EB1A4C">
        <w:rPr>
          <w:rFonts w:ascii="宋体" w:eastAsia="宋体" w:hAnsi="宋体" w:cs="宋体"/>
          <w:b/>
          <w:sz w:val="24"/>
          <w:szCs w:val="24"/>
        </w:rPr>
        <w:t>和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BaC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EB1A4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EB1A4C">
        <w:rPr>
          <w:rFonts w:ascii="Times New Roman" w:hAnsi="Times New Roman" w:cs="Times New Roman" w:hint="eastAsia"/>
          <w:b/>
          <w:sz w:val="24"/>
          <w:szCs w:val="24"/>
        </w:rPr>
        <w:t xml:space="preserve">  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②KCl</m:t>
        </m:r>
      </m:oMath>
      <w:r w:rsidRPr="00EB1A4C">
        <w:rPr>
          <w:rFonts w:ascii="Times New Roman" w:eastAsia="Times New Roman" w:hAnsi="Times New Roman" w:cs="Times New Roman"/>
          <w:b/>
          <w:sz w:val="24"/>
          <w:szCs w:val="24"/>
        </w:rPr>
        <w:t> </w:t>
      </w:r>
      <w:r w:rsidRPr="00EB1A4C">
        <w:rPr>
          <w:rFonts w:ascii="宋体" w:eastAsia="宋体" w:hAnsi="宋体" w:cs="宋体"/>
          <w:b/>
          <w:sz w:val="24"/>
          <w:szCs w:val="24"/>
        </w:rPr>
        <w:t>和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N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S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O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</m:oMath>
    </w:p>
    <w:p w:rsidR="00CD1D3F" w:rsidRPr="00EB1A4C" w:rsidRDefault="00CD1D3F" w:rsidP="00CD1D3F">
      <w:pPr>
        <w:spacing w:line="360" w:lineRule="auto"/>
        <w:jc w:val="both"/>
        <w:rPr>
          <w:rFonts w:asciiTheme="minorEastAsia" w:eastAsiaTheme="minorEastAsia" w:hAnsiTheme="minorEastAsia" w:hint="eastAsia"/>
          <w:b/>
          <w:sz w:val="24"/>
          <w:szCs w:val="24"/>
        </w:rPr>
      </w:pPr>
      <w:r w:rsidRPr="00EB1A4C">
        <w:rPr>
          <w:rFonts w:asciiTheme="minorEastAsia" w:eastAsiaTheme="minorEastAsia" w:hAnsiTheme="minorEastAsia" w:hint="eastAsia"/>
          <w:b/>
          <w:sz w:val="24"/>
          <w:szCs w:val="24"/>
        </w:rPr>
        <w:t>17.</w:t>
      </w:r>
      <w:r w:rsidRPr="00EB1A4C">
        <w:rPr>
          <w:rFonts w:ascii="Arial" w:hAnsi="Arial" w:cs="Arial"/>
          <w:color w:val="333333"/>
          <w:sz w:val="24"/>
          <w:szCs w:val="24"/>
          <w:shd w:val="clear" w:color="auto" w:fill="FFFFFF"/>
        </w:rPr>
        <w:t xml:space="preserve"> </w:t>
      </w:r>
      <w:r w:rsidRPr="00EB1A4C">
        <w:rPr>
          <w:rFonts w:ascii="Arial" w:hAnsi="Arial" w:cs="Arial"/>
          <w:b/>
          <w:color w:val="333333"/>
          <w:sz w:val="24"/>
          <w:szCs w:val="24"/>
          <w:shd w:val="clear" w:color="auto" w:fill="FFFFFF"/>
        </w:rPr>
        <w:t>1mol/L      1mol/L       0.4        0.1mol/L       0.23g</w:t>
      </w:r>
    </w:p>
    <w:p w:rsidR="00CD1D3F" w:rsidRDefault="00CD1D3F" w:rsidP="00CD1D3F">
      <w:pPr>
        <w:spacing w:line="360" w:lineRule="auto"/>
        <w:jc w:val="both"/>
        <w:rPr>
          <w:b/>
          <w:sz w:val="24"/>
          <w:szCs w:val="24"/>
        </w:rPr>
      </w:pPr>
      <w:r w:rsidRPr="00E96F17">
        <w:rPr>
          <w:rFonts w:ascii="宋体" w:eastAsia="宋体" w:hAnsi="宋体" w:cs="宋体"/>
          <w:b/>
          <w:sz w:val="24"/>
          <w:szCs w:val="24"/>
        </w:rPr>
        <w:t>18.</w:t>
      </w:r>
      <w:r w:rsidRPr="00E96F17">
        <w:rPr>
          <w:rFonts w:ascii="宋体" w:eastAsia="宋体" w:hAnsi="宋体" w:cs="宋体"/>
          <w:b/>
          <w:color w:val="auto"/>
          <w:kern w:val="2"/>
          <w:sz w:val="21"/>
        </w:rPr>
        <w:t xml:space="preserve"> </w:t>
      </w: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(1)</w:t>
      </w:r>
      <w:r w:rsidRPr="00E96F17">
        <w:rPr>
          <w:rFonts w:ascii="宋体" w:eastAsia="宋体" w:hAnsi="宋体" w:cs="宋体"/>
          <w:b/>
          <w:sz w:val="24"/>
          <w:szCs w:val="24"/>
        </w:rPr>
        <w:t>H</w:t>
      </w:r>
      <w:r w:rsidRPr="00E96F17">
        <w:rPr>
          <w:rFonts w:ascii="宋体" w:eastAsia="宋体" w:hAnsi="宋体" w:cs="宋体"/>
          <w:b/>
          <w:sz w:val="24"/>
          <w:szCs w:val="24"/>
          <w:vertAlign w:val="subscript"/>
        </w:rPr>
        <w:t>2</w:t>
      </w:r>
      <w:r w:rsidRPr="00E96F17">
        <w:rPr>
          <w:rFonts w:ascii="宋体" w:eastAsia="宋体" w:hAnsi="宋体" w:cs="宋体"/>
          <w:b/>
          <w:sz w:val="24"/>
          <w:szCs w:val="24"/>
        </w:rPr>
        <w:t>C</w:t>
      </w:r>
      <w:r w:rsidRPr="00E96F17">
        <w:rPr>
          <w:rFonts w:ascii="宋体" w:eastAsia="宋体" w:hAnsi="宋体" w:cs="宋体"/>
          <w:b/>
          <w:sz w:val="24"/>
          <w:szCs w:val="24"/>
          <w:vertAlign w:val="subscript"/>
        </w:rPr>
        <w:t>2</w:t>
      </w:r>
      <w:r w:rsidRPr="00E96F17">
        <w:rPr>
          <w:rFonts w:ascii="宋体" w:eastAsia="宋体" w:hAnsi="宋体" w:cs="宋体"/>
          <w:b/>
          <w:sz w:val="24"/>
          <w:szCs w:val="24"/>
        </w:rPr>
        <w:t>O</w:t>
      </w:r>
      <w:r w:rsidRPr="00E96F17">
        <w:rPr>
          <w:rFonts w:ascii="宋体" w:eastAsia="宋体" w:hAnsi="宋体" w:cs="宋体"/>
          <w:b/>
          <w:sz w:val="24"/>
          <w:szCs w:val="24"/>
          <w:vertAlign w:val="subscript"/>
        </w:rPr>
        <w:t>4</w:t>
      </w:r>
      <w:r w:rsidRPr="00E96F17">
        <w:rPr>
          <w:rFonts w:ascii="宋体" w:eastAsia="宋体" w:hAnsi="宋体" w:cs="宋体"/>
          <w:b/>
          <w:sz w:val="24"/>
          <w:szCs w:val="24"/>
        </w:rPr>
        <w:t>的浓度</w:t>
      </w:r>
      <w:r w:rsidRPr="00E96F17">
        <w:rPr>
          <w:b/>
          <w:sz w:val="24"/>
          <w:szCs w:val="24"/>
        </w:rPr>
        <w:t xml:space="preserve">    </w:t>
      </w:r>
      <w:r w:rsidRPr="00E96F17">
        <w:rPr>
          <w:rFonts w:ascii="宋体" w:eastAsia="宋体" w:hAnsi="宋体" w:cs="宋体"/>
          <w:b/>
          <w:sz w:val="24"/>
          <w:szCs w:val="24"/>
        </w:rPr>
        <w:t>秒表</w:t>
      </w:r>
      <w:r w:rsidRPr="00E96F17">
        <w:rPr>
          <w:b/>
          <w:sz w:val="24"/>
          <w:szCs w:val="24"/>
        </w:rPr>
        <w:t xml:space="preserve">    </w:t>
      </w:r>
    </w:p>
    <w:p w:rsidR="00CD1D3F" w:rsidRDefault="00CD1D3F" w:rsidP="00CD1D3F">
      <w:pPr>
        <w:spacing w:line="360" w:lineRule="auto"/>
        <w:ind w:leftChars="200" w:left="400"/>
        <w:jc w:val="both"/>
        <w:rPr>
          <w:b/>
          <w:sz w:val="24"/>
          <w:szCs w:val="24"/>
        </w:rPr>
      </w:pP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(2)</w:t>
      </w:r>
      <w:r w:rsidRPr="00E96F17">
        <w:rPr>
          <w:rFonts w:ascii="宋体" w:eastAsia="宋体" w:hAnsi="宋体" w:cs="宋体"/>
          <w:b/>
          <w:sz w:val="24"/>
          <w:szCs w:val="24"/>
        </w:rPr>
        <w:t>测定相同时间内收集到的气体体积（或者测定收集相同体积气体所用的时间）</w:t>
      </w:r>
      <w:r w:rsidRPr="00E96F17">
        <w:rPr>
          <w:b/>
          <w:sz w:val="24"/>
          <w:szCs w:val="24"/>
        </w:rPr>
        <w:t xml:space="preserve">    </w:t>
      </w: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(3)</w:t>
      </w:r>
      <w:r w:rsidRPr="00E96F17">
        <w:rPr>
          <w:rFonts w:ascii="宋体" w:eastAsia="宋体" w:hAnsi="宋体" w:cs="宋体"/>
          <w:b/>
          <w:sz w:val="24"/>
          <w:szCs w:val="24"/>
        </w:rPr>
        <w:t>I、Ⅱ</w:t>
      </w:r>
      <w:r w:rsidRPr="00E96F17">
        <w:rPr>
          <w:b/>
          <w:sz w:val="24"/>
          <w:szCs w:val="24"/>
        </w:rPr>
        <w:t xml:space="preserve">    </w:t>
      </w:r>
      <w:r w:rsidRPr="00E96F17">
        <w:rPr>
          <w:rFonts w:ascii="宋体" w:eastAsia="宋体" w:hAnsi="宋体" w:cs="宋体"/>
          <w:b/>
          <w:sz w:val="24"/>
          <w:szCs w:val="24"/>
        </w:rPr>
        <w:t>I、Ⅲ</w:t>
      </w:r>
      <w:r w:rsidRPr="00E96F17">
        <w:rPr>
          <w:b/>
          <w:sz w:val="24"/>
          <w:szCs w:val="24"/>
        </w:rPr>
        <w:t xml:space="preserve">    </w:t>
      </w:r>
    </w:p>
    <w:p w:rsidR="00E20131" w:rsidRPr="00CD1D3F" w:rsidRDefault="00CD1D3F" w:rsidP="00CD1D3F">
      <w:pPr>
        <w:spacing w:line="360" w:lineRule="auto"/>
        <w:ind w:firstLineChars="200" w:firstLine="422"/>
        <w:jc w:val="both"/>
        <w:rPr>
          <w:rFonts w:asciiTheme="minorEastAsia" w:eastAsiaTheme="minorEastAsia" w:hAnsiTheme="minorEastAsia" w:hint="eastAsia"/>
          <w:b/>
          <w:sz w:val="24"/>
          <w:szCs w:val="24"/>
        </w:rPr>
      </w:pPr>
      <w:r w:rsidRPr="005E1F71">
        <w:rPr>
          <w:rFonts w:ascii="宋体" w:eastAsia="宋体" w:hAnsi="宋体" w:cs="宋体"/>
          <w:b/>
          <w:color w:val="auto"/>
          <w:kern w:val="2"/>
          <w:sz w:val="21"/>
        </w:rPr>
        <w:t>(4)</w:t>
      </w:r>
      <w:r w:rsidRPr="00E96F17">
        <w:rPr>
          <w:rFonts w:ascii="宋体" w:eastAsia="宋体" w:hAnsi="宋体" w:cs="宋体"/>
          <w:b/>
          <w:sz w:val="24"/>
          <w:szCs w:val="24"/>
        </w:rPr>
        <w:t>确保两组实验中c(KMnO</w:t>
      </w:r>
      <w:r w:rsidRPr="00E96F17">
        <w:rPr>
          <w:rFonts w:ascii="宋体" w:eastAsia="宋体" w:hAnsi="宋体" w:cs="宋体"/>
          <w:b/>
          <w:sz w:val="24"/>
          <w:szCs w:val="24"/>
          <w:vertAlign w:val="subscript"/>
        </w:rPr>
        <w:t>4</w:t>
      </w:r>
      <w:r w:rsidRPr="00E96F17">
        <w:rPr>
          <w:rFonts w:ascii="宋体" w:eastAsia="宋体" w:hAnsi="宋体" w:cs="宋体"/>
          <w:b/>
          <w:sz w:val="24"/>
          <w:szCs w:val="24"/>
        </w:rPr>
        <w:t>)、c(H</w:t>
      </w:r>
      <w:r w:rsidRPr="00E96F17">
        <w:rPr>
          <w:rFonts w:ascii="宋体" w:eastAsia="宋体" w:hAnsi="宋体" w:cs="宋体"/>
          <w:b/>
          <w:sz w:val="24"/>
          <w:szCs w:val="24"/>
          <w:vertAlign w:val="subscript"/>
        </w:rPr>
        <w:t>2</w:t>
      </w:r>
      <w:r w:rsidRPr="00E96F17">
        <w:rPr>
          <w:rFonts w:ascii="宋体" w:eastAsia="宋体" w:hAnsi="宋体" w:cs="宋体"/>
          <w:b/>
          <w:sz w:val="24"/>
          <w:szCs w:val="24"/>
        </w:rPr>
        <w:t>C</w:t>
      </w:r>
      <w:r w:rsidRPr="00E96F17">
        <w:rPr>
          <w:rFonts w:ascii="宋体" w:eastAsia="宋体" w:hAnsi="宋体" w:cs="宋体"/>
          <w:b/>
          <w:sz w:val="24"/>
          <w:szCs w:val="24"/>
          <w:vertAlign w:val="subscript"/>
        </w:rPr>
        <w:t>2</w:t>
      </w:r>
      <w:r w:rsidRPr="00E96F17">
        <w:rPr>
          <w:rFonts w:ascii="宋体" w:eastAsia="宋体" w:hAnsi="宋体" w:cs="宋体"/>
          <w:b/>
          <w:sz w:val="24"/>
          <w:szCs w:val="24"/>
        </w:rPr>
        <w:t>O</w:t>
      </w:r>
      <w:r w:rsidRPr="00E96F17">
        <w:rPr>
          <w:rFonts w:ascii="宋体" w:eastAsia="宋体" w:hAnsi="宋体" w:cs="宋体"/>
          <w:b/>
          <w:sz w:val="24"/>
          <w:szCs w:val="24"/>
          <w:vertAlign w:val="subscript"/>
        </w:rPr>
        <w:t>4</w:t>
      </w:r>
      <w:r w:rsidRPr="00E96F17">
        <w:rPr>
          <w:rFonts w:ascii="宋体" w:eastAsia="宋体" w:hAnsi="宋体" w:cs="宋体"/>
          <w:b/>
          <w:sz w:val="24"/>
          <w:szCs w:val="24"/>
        </w:rPr>
        <w:t>)和溶液总体积相同</w:t>
      </w:r>
      <w:r w:rsidRPr="00E96F17">
        <w:rPr>
          <w:b/>
          <w:sz w:val="24"/>
          <w:szCs w:val="24"/>
        </w:rPr>
        <w:t xml:space="preserve"> </w:t>
      </w:r>
      <w:r w:rsidRPr="00E96F17">
        <w:rPr>
          <w:rFonts w:asciiTheme="minorEastAsia" w:eastAsiaTheme="minorEastAsia" w:hAnsiTheme="minorEastAsia"/>
          <w:b/>
          <w:sz w:val="24"/>
          <w:szCs w:val="24"/>
        </w:rPr>
        <w:t xml:space="preserve">  </w:t>
      </w:r>
      <w:bookmarkStart w:id="0" w:name="_GoBack"/>
      <w:bookmarkEnd w:id="0"/>
    </w:p>
    <w:sectPr w:rsidR="00E20131" w:rsidRPr="00CD1D3F" w:rsidSect="00B205C3">
      <w:pgSz w:w="11000" w:h="15252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EU-BZ">
    <w:altName w:val="SimSun-ExtB"/>
    <w:charset w:val="86"/>
    <w:family w:val="script"/>
    <w:pitch w:val="default"/>
    <w:sig w:usb0="00000000" w:usb1="00000000" w:usb2="000A005E" w:usb3="00000000" w:csb0="003C004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方正书宋_GBK">
    <w:altName w:val="SimSun-ExtB"/>
    <w:charset w:val="86"/>
    <w:family w:val="script"/>
    <w:pitch w:val="default"/>
    <w:sig w:usb0="00000000" w:usb1="00000000" w:usb2="00000010" w:usb3="00000000" w:csb0="00040000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UI Gothic">
    <w:charset w:val="80"/>
    <w:family w:val="swiss"/>
    <w:pitch w:val="variable"/>
    <w:sig w:usb0="E00002FF" w:usb1="6AC7FDFB" w:usb2="00000012" w:usb3="00000000" w:csb0="0002009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5DA94"/>
    <w:multiLevelType w:val="singleLevel"/>
    <w:tmpl w:val="0025DA94"/>
    <w:lvl w:ilvl="0">
      <w:start w:val="14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hideSpellingErrors/>
  <w:proofState w:spelling="clean" w:grammar="clean"/>
  <w:defaultTabStop w:val="720"/>
  <w:drawingGridHorizontalSpacing w:val="100"/>
  <w:drawingGridVerticalSpacing w:val="156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57C3"/>
    <w:rsid w:val="000120E3"/>
    <w:rsid w:val="000228DA"/>
    <w:rsid w:val="00031671"/>
    <w:rsid w:val="00040A5E"/>
    <w:rsid w:val="00043C97"/>
    <w:rsid w:val="00051636"/>
    <w:rsid w:val="0006373F"/>
    <w:rsid w:val="000738F8"/>
    <w:rsid w:val="00075369"/>
    <w:rsid w:val="000869C5"/>
    <w:rsid w:val="000A3F82"/>
    <w:rsid w:val="000B623B"/>
    <w:rsid w:val="000B6298"/>
    <w:rsid w:val="00125F9A"/>
    <w:rsid w:val="001302C8"/>
    <w:rsid w:val="0013235C"/>
    <w:rsid w:val="001508B5"/>
    <w:rsid w:val="00152ED9"/>
    <w:rsid w:val="00171892"/>
    <w:rsid w:val="00197BE7"/>
    <w:rsid w:val="001C5ADF"/>
    <w:rsid w:val="001F01DC"/>
    <w:rsid w:val="002068E6"/>
    <w:rsid w:val="00217758"/>
    <w:rsid w:val="00244D6E"/>
    <w:rsid w:val="00292EDB"/>
    <w:rsid w:val="002C63F9"/>
    <w:rsid w:val="002D705D"/>
    <w:rsid w:val="003209B8"/>
    <w:rsid w:val="00326389"/>
    <w:rsid w:val="00327CDE"/>
    <w:rsid w:val="0033347E"/>
    <w:rsid w:val="0035609C"/>
    <w:rsid w:val="00375952"/>
    <w:rsid w:val="00383478"/>
    <w:rsid w:val="003835C8"/>
    <w:rsid w:val="00391EE7"/>
    <w:rsid w:val="003A7653"/>
    <w:rsid w:val="003B1CD3"/>
    <w:rsid w:val="003C54C6"/>
    <w:rsid w:val="00405CA5"/>
    <w:rsid w:val="004344F6"/>
    <w:rsid w:val="00451408"/>
    <w:rsid w:val="00455EE3"/>
    <w:rsid w:val="00481975"/>
    <w:rsid w:val="00486645"/>
    <w:rsid w:val="00491496"/>
    <w:rsid w:val="0049669A"/>
    <w:rsid w:val="004A2F49"/>
    <w:rsid w:val="004A3019"/>
    <w:rsid w:val="004A4D28"/>
    <w:rsid w:val="00510EA2"/>
    <w:rsid w:val="005156A7"/>
    <w:rsid w:val="005243A2"/>
    <w:rsid w:val="00532D2F"/>
    <w:rsid w:val="00535272"/>
    <w:rsid w:val="005518C6"/>
    <w:rsid w:val="0057320F"/>
    <w:rsid w:val="005A52D0"/>
    <w:rsid w:val="005B0CFB"/>
    <w:rsid w:val="005E1F71"/>
    <w:rsid w:val="005E7AF5"/>
    <w:rsid w:val="005F127C"/>
    <w:rsid w:val="0061337A"/>
    <w:rsid w:val="006361AD"/>
    <w:rsid w:val="00692454"/>
    <w:rsid w:val="006A1611"/>
    <w:rsid w:val="006C30FF"/>
    <w:rsid w:val="006C537E"/>
    <w:rsid w:val="006D69CC"/>
    <w:rsid w:val="006E28A5"/>
    <w:rsid w:val="00720332"/>
    <w:rsid w:val="00753EFF"/>
    <w:rsid w:val="0077700C"/>
    <w:rsid w:val="00795FBB"/>
    <w:rsid w:val="00805FBE"/>
    <w:rsid w:val="0081363D"/>
    <w:rsid w:val="00843D10"/>
    <w:rsid w:val="008B3DDC"/>
    <w:rsid w:val="008C2457"/>
    <w:rsid w:val="009217BC"/>
    <w:rsid w:val="00945BED"/>
    <w:rsid w:val="009605B0"/>
    <w:rsid w:val="00960619"/>
    <w:rsid w:val="00971BFB"/>
    <w:rsid w:val="00995301"/>
    <w:rsid w:val="009D7281"/>
    <w:rsid w:val="009F4C47"/>
    <w:rsid w:val="00A33F40"/>
    <w:rsid w:val="00A43182"/>
    <w:rsid w:val="00AB315B"/>
    <w:rsid w:val="00AC379D"/>
    <w:rsid w:val="00B0603B"/>
    <w:rsid w:val="00B205C3"/>
    <w:rsid w:val="00B308B8"/>
    <w:rsid w:val="00B82B68"/>
    <w:rsid w:val="00BA1E36"/>
    <w:rsid w:val="00BC50C1"/>
    <w:rsid w:val="00BF17CB"/>
    <w:rsid w:val="00C47140"/>
    <w:rsid w:val="00C6302E"/>
    <w:rsid w:val="00C82289"/>
    <w:rsid w:val="00CA5982"/>
    <w:rsid w:val="00CB1D13"/>
    <w:rsid w:val="00CD1D3F"/>
    <w:rsid w:val="00CE691A"/>
    <w:rsid w:val="00D01BC0"/>
    <w:rsid w:val="00D3685C"/>
    <w:rsid w:val="00D50A7F"/>
    <w:rsid w:val="00D81827"/>
    <w:rsid w:val="00D940E1"/>
    <w:rsid w:val="00E05032"/>
    <w:rsid w:val="00E06426"/>
    <w:rsid w:val="00E1550A"/>
    <w:rsid w:val="00E20131"/>
    <w:rsid w:val="00E336E3"/>
    <w:rsid w:val="00E4026D"/>
    <w:rsid w:val="00E5427A"/>
    <w:rsid w:val="00E551DE"/>
    <w:rsid w:val="00E629AC"/>
    <w:rsid w:val="00E9346E"/>
    <w:rsid w:val="00E93DC0"/>
    <w:rsid w:val="00E96F17"/>
    <w:rsid w:val="00EB1A4C"/>
    <w:rsid w:val="00EB4538"/>
    <w:rsid w:val="00EE39BE"/>
    <w:rsid w:val="00F043AD"/>
    <w:rsid w:val="00F11345"/>
    <w:rsid w:val="00F23F7E"/>
    <w:rsid w:val="00F2499B"/>
    <w:rsid w:val="00F5034C"/>
    <w:rsid w:val="00F526C0"/>
    <w:rsid w:val="00F81A0E"/>
    <w:rsid w:val="00FA57C3"/>
    <w:rsid w:val="00FA6CD9"/>
    <w:rsid w:val="00FB1091"/>
    <w:rsid w:val="00FC4922"/>
    <w:rsid w:val="00FF11C1"/>
    <w:rsid w:val="04191039"/>
    <w:rsid w:val="08660559"/>
    <w:rsid w:val="0DCC36E6"/>
    <w:rsid w:val="0FEA22B5"/>
    <w:rsid w:val="13D53B3A"/>
    <w:rsid w:val="150F1993"/>
    <w:rsid w:val="15994D7F"/>
    <w:rsid w:val="160054F6"/>
    <w:rsid w:val="19726DE3"/>
    <w:rsid w:val="1A795A72"/>
    <w:rsid w:val="1B3F431B"/>
    <w:rsid w:val="1D1217EB"/>
    <w:rsid w:val="1D5E4C7B"/>
    <w:rsid w:val="21634584"/>
    <w:rsid w:val="25012B31"/>
    <w:rsid w:val="26384CCB"/>
    <w:rsid w:val="2CF752EF"/>
    <w:rsid w:val="2E051663"/>
    <w:rsid w:val="2F254695"/>
    <w:rsid w:val="30F03B64"/>
    <w:rsid w:val="37A555B0"/>
    <w:rsid w:val="37E566F2"/>
    <w:rsid w:val="38721318"/>
    <w:rsid w:val="3A2240C8"/>
    <w:rsid w:val="3D486726"/>
    <w:rsid w:val="436A7861"/>
    <w:rsid w:val="4E475480"/>
    <w:rsid w:val="4ED00B88"/>
    <w:rsid w:val="50D67205"/>
    <w:rsid w:val="528F5CE7"/>
    <w:rsid w:val="52AF0232"/>
    <w:rsid w:val="54870E2D"/>
    <w:rsid w:val="55767AF9"/>
    <w:rsid w:val="56E96D28"/>
    <w:rsid w:val="59AA25EA"/>
    <w:rsid w:val="5F4F1453"/>
    <w:rsid w:val="60F579B7"/>
    <w:rsid w:val="64D16DB5"/>
    <w:rsid w:val="656F5609"/>
    <w:rsid w:val="675A213B"/>
    <w:rsid w:val="676F090D"/>
    <w:rsid w:val="69B67BF7"/>
    <w:rsid w:val="6A275E52"/>
    <w:rsid w:val="6BDC0612"/>
    <w:rsid w:val="6C000CD4"/>
    <w:rsid w:val="6ED84CA9"/>
    <w:rsid w:val="71382965"/>
    <w:rsid w:val="75537128"/>
    <w:rsid w:val="79A829D5"/>
    <w:rsid w:val="7A3E7F49"/>
    <w:rsid w:val="7E782963"/>
    <w:rsid w:val="7F7827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5E0D58D7"/>
  <w15:docId w15:val="{8CB748B5-3C95-4825-AFA7-EA9B09885C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="NEU-BZ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 w:qFormat="1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205C3"/>
    <w:pPr>
      <w:spacing w:line="300" w:lineRule="exact"/>
    </w:pPr>
    <w:rPr>
      <w:rFonts w:ascii="NEU-BZ" w:eastAsia="方正书宋_GBK"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205C3"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a6"/>
    <w:uiPriority w:val="99"/>
    <w:unhideWhenUsed/>
    <w:qFormat/>
    <w:rsid w:val="00B205C3"/>
    <w:pPr>
      <w:tabs>
        <w:tab w:val="center" w:pos="4513"/>
        <w:tab w:val="right" w:pos="9026"/>
      </w:tabs>
    </w:pPr>
  </w:style>
  <w:style w:type="paragraph" w:styleId="a7">
    <w:name w:val="header"/>
    <w:basedOn w:val="a"/>
    <w:link w:val="a8"/>
    <w:uiPriority w:val="99"/>
    <w:unhideWhenUsed/>
    <w:qFormat/>
    <w:rsid w:val="00B205C3"/>
    <w:pPr>
      <w:tabs>
        <w:tab w:val="center" w:pos="4513"/>
        <w:tab w:val="right" w:pos="9026"/>
      </w:tabs>
    </w:pPr>
  </w:style>
  <w:style w:type="paragraph" w:styleId="a9">
    <w:name w:val="footnote text"/>
    <w:basedOn w:val="a"/>
    <w:link w:val="aa"/>
    <w:uiPriority w:val="99"/>
    <w:semiHidden/>
    <w:unhideWhenUsed/>
    <w:qFormat/>
    <w:rsid w:val="00B205C3"/>
    <w:pPr>
      <w:snapToGrid w:val="0"/>
    </w:pPr>
    <w:rPr>
      <w:sz w:val="18"/>
      <w:szCs w:val="18"/>
    </w:rPr>
  </w:style>
  <w:style w:type="table" w:styleId="ab">
    <w:name w:val="Table Grid"/>
    <w:basedOn w:val="a1"/>
    <w:uiPriority w:val="59"/>
    <w:qFormat/>
    <w:rsid w:val="00B205C3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-3">
    <w:name w:val="Light Shading Accent 3"/>
    <w:basedOn w:val="a1"/>
    <w:uiPriority w:val="60"/>
    <w:qFormat/>
    <w:rsid w:val="00B205C3"/>
    <w:rPr>
      <w:color w:val="76923C" w:themeColor="accent3" w:themeShade="BF"/>
    </w:rPr>
    <w:tblPr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styleId="ac">
    <w:name w:val="footnote reference"/>
    <w:basedOn w:val="a0"/>
    <w:uiPriority w:val="99"/>
    <w:semiHidden/>
    <w:unhideWhenUsed/>
    <w:qFormat/>
    <w:rsid w:val="00B205C3"/>
    <w:rPr>
      <w:vertAlign w:val="superscript"/>
    </w:rPr>
  </w:style>
  <w:style w:type="character" w:customStyle="1" w:styleId="a8">
    <w:name w:val="页眉 字符"/>
    <w:basedOn w:val="a0"/>
    <w:link w:val="a7"/>
    <w:uiPriority w:val="99"/>
    <w:qFormat/>
    <w:rsid w:val="00B205C3"/>
  </w:style>
  <w:style w:type="character" w:customStyle="1" w:styleId="a6">
    <w:name w:val="页脚 字符"/>
    <w:basedOn w:val="a0"/>
    <w:link w:val="a5"/>
    <w:uiPriority w:val="99"/>
    <w:qFormat/>
    <w:rsid w:val="00B205C3"/>
  </w:style>
  <w:style w:type="paragraph" w:styleId="ad">
    <w:name w:val="List Paragraph"/>
    <w:basedOn w:val="a"/>
    <w:uiPriority w:val="34"/>
    <w:qFormat/>
    <w:rsid w:val="00B205C3"/>
    <w:pPr>
      <w:ind w:left="720"/>
      <w:contextualSpacing/>
    </w:pPr>
  </w:style>
  <w:style w:type="character" w:customStyle="1" w:styleId="a4">
    <w:name w:val="批注框文本 字符"/>
    <w:basedOn w:val="a0"/>
    <w:link w:val="a3"/>
    <w:uiPriority w:val="99"/>
    <w:semiHidden/>
    <w:qFormat/>
    <w:rsid w:val="00B205C3"/>
    <w:rPr>
      <w:rFonts w:ascii="Tahoma" w:hAnsi="Tahoma" w:cs="Tahoma"/>
      <w:sz w:val="16"/>
      <w:szCs w:val="16"/>
    </w:rPr>
  </w:style>
  <w:style w:type="paragraph" w:styleId="ae">
    <w:name w:val="Quote"/>
    <w:basedOn w:val="a"/>
    <w:next w:val="a"/>
    <w:link w:val="af"/>
    <w:uiPriority w:val="29"/>
    <w:qFormat/>
    <w:rsid w:val="00B205C3"/>
    <w:rPr>
      <w:i/>
      <w:iCs/>
      <w:color w:val="000000" w:themeColor="text1"/>
    </w:rPr>
  </w:style>
  <w:style w:type="character" w:customStyle="1" w:styleId="af">
    <w:name w:val="引用 字符"/>
    <w:basedOn w:val="a0"/>
    <w:link w:val="ae"/>
    <w:uiPriority w:val="29"/>
    <w:qFormat/>
    <w:rsid w:val="00B205C3"/>
    <w:rPr>
      <w:i/>
      <w:iCs/>
      <w:color w:val="000000" w:themeColor="text1"/>
    </w:rPr>
  </w:style>
  <w:style w:type="paragraph" w:customStyle="1" w:styleId="MTDisplayEquation">
    <w:name w:val="MTDisplayEquation"/>
    <w:basedOn w:val="a"/>
    <w:next w:val="a"/>
    <w:link w:val="MTDisplayEquationChar"/>
    <w:qFormat/>
    <w:rsid w:val="00B205C3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qFormat/>
    <w:rsid w:val="00B205C3"/>
  </w:style>
  <w:style w:type="character" w:customStyle="1" w:styleId="aa">
    <w:name w:val="脚注文本 字符"/>
    <w:basedOn w:val="a0"/>
    <w:link w:val="a9"/>
    <w:uiPriority w:val="99"/>
    <w:semiHidden/>
    <w:qFormat/>
    <w:rsid w:val="00B205C3"/>
    <w:rPr>
      <w:sz w:val="18"/>
      <w:szCs w:val="18"/>
    </w:rPr>
  </w:style>
  <w:style w:type="paragraph" w:styleId="af0">
    <w:name w:val="Plain Text"/>
    <w:basedOn w:val="a"/>
    <w:link w:val="af1"/>
    <w:uiPriority w:val="99"/>
    <w:semiHidden/>
    <w:unhideWhenUsed/>
    <w:rsid w:val="0077700C"/>
    <w:rPr>
      <w:rFonts w:asciiTheme="minorEastAsia" w:eastAsiaTheme="minorEastAsia" w:hAnsi="Courier New" w:cs="Courier New"/>
    </w:rPr>
  </w:style>
  <w:style w:type="character" w:customStyle="1" w:styleId="af1">
    <w:name w:val="纯文本 字符"/>
    <w:basedOn w:val="a0"/>
    <w:link w:val="af0"/>
    <w:uiPriority w:val="99"/>
    <w:semiHidden/>
    <w:rsid w:val="0077700C"/>
    <w:rPr>
      <w:rFonts w:asciiTheme="minorEastAsia" w:hAnsi="Courier New" w:cs="Courier New"/>
      <w:color w:val="000000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3" Type="http://schemas.openxmlformats.org/officeDocument/2006/relationships/customXml" Target="../customXml/item3.xml"/><Relationship Id="rId21" Type="http://schemas.openxmlformats.org/officeDocument/2006/relationships/image" Target="media/image9.wmf"/><Relationship Id="rId7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image" Target="media/image2.png"/><Relationship Id="rId24" Type="http://schemas.openxmlformats.org/officeDocument/2006/relationships/fontTable" Target="fontTable.xml"/><Relationship Id="rId5" Type="http://schemas.openxmlformats.org/officeDocument/2006/relationships/customXml" Target="../customXml/item5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10" Type="http://schemas.openxmlformats.org/officeDocument/2006/relationships/image" Target="media/image1.jpeg"/><Relationship Id="rId19" Type="http://schemas.openxmlformats.org/officeDocument/2006/relationships/image" Target="media/image8.wmf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dp:MaterialRoot xmlns:dp="http://www.founder.com/2010/digitalPublish/labelTree">
  <dp:innerMaterials>
    <dp:innerMaterial type="image" uid="2147504858">
      <dp:attrs>
        <dp:attr name="page">2</dp:attr>
        <dp:attr name="totalPage">2</dp:attr>
        <dp:attr name="displayPageNum">2</dp:attr>
        <dp:attr name="displayPageNumString">2</dp:attr>
        <dp:attr name="imageId">1</dp:attr>
        <dp:attr name="imageOriginalName">D:\转PPT\21版高中同步新教材必修第一册苏教化学（转课件）\21XJCBX1SJHX1.TIF</dp:attr>
        <dp:attr name="imageInnerName">21xjcbx1sjhx1.jpg</dp:attr>
        <dp:attr name="图片文件名" displayName="图片文件名">21xjcbx1sjhx1.jpg</dp:attr>
        <dp:attr name="图说" displayName="图说"/>
      </dp:attrs>
    </dp:innerMaterial>
    <dp:innerMaterial type="image" uid="2147504865">
      <dp:attrs>
        <dp:attr name="page">2</dp:attr>
        <dp:attr name="totalPage">2</dp:attr>
        <dp:attr name="displayPageNum">2</dp:attr>
        <dp:attr name="displayPageNumString">2</dp:attr>
        <dp:attr name="imageId">2</dp:attr>
        <dp:attr name="imageOriginalName">D:\转PPT\21版高中同步新教材必修第一册苏教化学（转课件）\21XJCBX1SJHX2.TIF</dp:attr>
        <dp:attr name="imageInnerName">21xjcbx1sjhx2.jpg</dp:attr>
        <dp:attr name="图片文件名" displayName="图片文件名">21xjcbx1sjhx2.jpg</dp:attr>
        <dp:attr name="图说" displayName="图说"/>
      </dp:attrs>
    </dp:innerMaterial>
    <dp:innerMaterial type="image" uid="2147504880">
      <dp:attrs>
        <dp:attr name="page">4</dp:attr>
        <dp:attr name="totalPage">4</dp:attr>
        <dp:attr name="displayPageNum">4</dp:attr>
        <dp:attr name="displayPageNumString">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4887">
      <dp:attrs>
        <dp:attr name="page">4</dp:attr>
        <dp:attr name="totalPage">4</dp:attr>
        <dp:attr name="displayPageNum">4</dp:attr>
        <dp:attr name="displayPageNumString">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4894">
      <dp:attrs>
        <dp:attr name="page">4</dp:attr>
        <dp:attr name="totalPage">4</dp:attr>
        <dp:attr name="displayPageNum">4</dp:attr>
        <dp:attr name="displayPageNumString">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4901">
      <dp:attrs>
        <dp:attr name="page">4</dp:attr>
        <dp:attr name="totalPage">4</dp:attr>
        <dp:attr name="displayPageNum">4</dp:attr>
        <dp:attr name="displayPageNumString">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4916">
      <dp:attrs>
        <dp:attr name="page">4</dp:attr>
        <dp:attr name="totalPage">4</dp:attr>
        <dp:attr name="displayPageNum">4</dp:attr>
        <dp:attr name="displayPageNumString">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4923">
      <dp:attrs>
        <dp:attr name="page">4</dp:attr>
        <dp:attr name="totalPage">4</dp:attr>
        <dp:attr name="displayPageNum">4</dp:attr>
        <dp:attr name="displayPageNumString">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4938">
      <dp:attrs>
        <dp:attr name="page">5</dp:attr>
        <dp:attr name="totalPage">5</dp:attr>
        <dp:attr name="displayPageNum">5</dp:attr>
        <dp:attr name="displayPageNumString">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4945">
      <dp:attrs>
        <dp:attr name="page">5</dp:attr>
        <dp:attr name="totalPage">5</dp:attr>
        <dp:attr name="displayPageNum">5</dp:attr>
        <dp:attr name="displayPageNumString">5</dp:attr>
        <dp:attr name="imageId">8</dp:attr>
        <dp:attr name="imageOriginalName">D:\转PPT\21版高中同步新教材必修第一册苏教化学（转课件）\21XJCBX1SJHX20.TIF</dp:attr>
        <dp:attr name="imageInnerName">21xjcbx1sjhx20.jpg</dp:attr>
        <dp:attr name="图片文件名" displayName="图片文件名">21xjcbx1sjhx20.jpg</dp:attr>
        <dp:attr name="图说" displayName="图说"/>
      </dp:attrs>
    </dp:innerMaterial>
    <dp:innerMaterial type="image" uid="2147504952">
      <dp:attrs>
        <dp:attr name="page">5</dp:attr>
        <dp:attr name="totalPage">5</dp:attr>
        <dp:attr name="displayPageNum">5</dp:attr>
        <dp:attr name="displayPageNumString">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4975">
      <dp:attrs>
        <dp:attr name="page">7</dp:attr>
        <dp:attr name="totalPage">7</dp:attr>
        <dp:attr name="displayPageNum">7</dp:attr>
        <dp:attr name="displayPageNumString">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4982">
      <dp:attrs>
        <dp:attr name="page">7</dp:attr>
        <dp:attr name="totalPage">7</dp:attr>
        <dp:attr name="displayPageNum">7</dp:attr>
        <dp:attr name="displayPageNumString">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4989">
      <dp:attrs>
        <dp:attr name="page">7</dp:attr>
        <dp:attr name="totalPage">7</dp:attr>
        <dp:attr name="displayPageNum">7</dp:attr>
        <dp:attr name="displayPageNumString">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004">
      <dp:attrs>
        <dp:attr name="page">7</dp:attr>
        <dp:attr name="totalPage">7</dp:attr>
        <dp:attr name="displayPageNum">7</dp:attr>
        <dp:attr name="displayPageNumString">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027">
      <dp:attrs>
        <dp:attr name="page">7</dp:attr>
        <dp:attr name="totalPage">7</dp:attr>
        <dp:attr name="displayPageNum">7</dp:attr>
        <dp:attr name="displayPageNumString">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042">
      <dp:attrs>
        <dp:attr name="page">8</dp:attr>
        <dp:attr name="totalPage">8</dp:attr>
        <dp:attr name="displayPageNum">8</dp:attr>
        <dp:attr name="displayPageNumString">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065">
      <dp:attrs>
        <dp:attr name="page">8</dp:attr>
        <dp:attr name="totalPage">8</dp:attr>
        <dp:attr name="displayPageNum">8</dp:attr>
        <dp:attr name="displayPageNumString">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072">
      <dp:attrs>
        <dp:attr name="page">8</dp:attr>
        <dp:attr name="totalPage">8</dp:attr>
        <dp:attr name="displayPageNum">8</dp:attr>
        <dp:attr name="displayPageNumString">8</dp:attr>
        <dp:attr name="imageId">21</dp:attr>
        <dp:attr name="imageOriginalName">D:\转PPT\21版高中同步新教材必修第一册苏教化学（转课件）\21XJCBX1SJHX21.TIF</dp:attr>
        <dp:attr name="imageInnerName">21xjcbx1sjhx21.jpg</dp:attr>
        <dp:attr name="图片文件名" displayName="图片文件名">21xjcbx1sjhx21.jpg</dp:attr>
        <dp:attr name="图说" displayName="图说"/>
      </dp:attrs>
    </dp:innerMaterial>
    <dp:innerMaterial type="image" uid="2147505103">
      <dp:attrs>
        <dp:attr name="page">15</dp:attr>
        <dp:attr name="totalPage">15</dp:attr>
        <dp:attr name="displayPageNum">15</dp:attr>
        <dp:attr name="displayPageNumString">1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110">
      <dp:attrs>
        <dp:attr name="page">15</dp:attr>
        <dp:attr name="totalPage">15</dp:attr>
        <dp:attr name="displayPageNum">15</dp:attr>
        <dp:attr name="displayPageNumString">1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117">
      <dp:attrs>
        <dp:attr name="page">15</dp:attr>
        <dp:attr name="totalPage">15</dp:attr>
        <dp:attr name="displayPageNum">15</dp:attr>
        <dp:attr name="displayPageNumString">1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124">
      <dp:attrs>
        <dp:attr name="page">16</dp:attr>
        <dp:attr name="totalPage">16</dp:attr>
        <dp:attr name="displayPageNum">16</dp:attr>
        <dp:attr name="displayPageNumString">1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131">
      <dp:attrs>
        <dp:attr name="page">16</dp:attr>
        <dp:attr name="totalPage">16</dp:attr>
        <dp:attr name="displayPageNum">16</dp:attr>
        <dp:attr name="displayPageNumString">1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138">
      <dp:attrs>
        <dp:attr name="page">16</dp:attr>
        <dp:attr name="totalPage">16</dp:attr>
        <dp:attr name="displayPageNum">16</dp:attr>
        <dp:attr name="displayPageNumString">1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145">
      <dp:attrs>
        <dp:attr name="page">16</dp:attr>
        <dp:attr name="totalPage">16</dp:attr>
        <dp:attr name="displayPageNum">16</dp:attr>
        <dp:attr name="displayPageNumString">1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152">
      <dp:attrs>
        <dp:attr name="page">16</dp:attr>
        <dp:attr name="totalPage">16</dp:attr>
        <dp:attr name="displayPageNum">16</dp:attr>
        <dp:attr name="displayPageNumString">1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159">
      <dp:attrs>
        <dp:attr name="page">16</dp:attr>
        <dp:attr name="totalPage">16</dp:attr>
        <dp:attr name="displayPageNum">16</dp:attr>
        <dp:attr name="displayPageNumString">16</dp:attr>
        <dp:attr name="imageId">22</dp:attr>
        <dp:attr name="imageOriginalName">D:\转PPT\21版高中同步新教材必修第一册苏教化学（转课件）\三星.tif</dp:attr>
        <dp:attr name="imageInnerName">三星.jpg</dp:attr>
        <dp:attr name="图片文件名" displayName="图片文件名">三星.jpg</dp:attr>
        <dp:attr name="图说" displayName="图说"/>
      </dp:attrs>
    </dp:innerMaterial>
    <dp:innerMaterial type="image" uid="2147505166">
      <dp:attrs>
        <dp:attr name="page">16</dp:attr>
        <dp:attr name="totalPage">16</dp:attr>
        <dp:attr name="displayPageNum">16</dp:attr>
        <dp:attr name="displayPageNumString">16</dp:attr>
        <dp:attr name="imageId">22</dp:attr>
        <dp:attr name="imageOriginalName">D:\转PPT\21版高中同步新教材必修第一册苏教化学（转课件）\三星.tif</dp:attr>
        <dp:attr name="imageInnerName">三星.jpg</dp:attr>
        <dp:attr name="图片文件名" displayName="图片文件名">三星.jpg</dp:attr>
        <dp:attr name="图说" displayName="图说"/>
      </dp:attrs>
    </dp:innerMaterial>
    <dp:innerMaterial type="image" uid="2147505173">
      <dp:attrs>
        <dp:attr name="page">16</dp:attr>
        <dp:attr name="totalPage">16</dp:attr>
        <dp:attr name="displayPageNum">16</dp:attr>
        <dp:attr name="displayPageNumString">16</dp:attr>
        <dp:attr name="imageId">23</dp:attr>
        <dp:attr name="imageOriginalName">D:\转PPT\21版高中同步新教材必修第一册苏教化学（转课件）\21XJCBX1SJHX23.TIF</dp:attr>
        <dp:attr name="imageInnerName">21xjcbx1sjhx23.jpg</dp:attr>
        <dp:attr name="图片文件名" displayName="图片文件名">21xjcbx1sjhx23.jpg</dp:attr>
        <dp:attr name="图说" displayName="图说"/>
      </dp:attrs>
    </dp:innerMaterial>
    <dp:innerMaterial type="image" uid="2147505204">
      <dp:attrs>
        <dp:attr name="page">18</dp:attr>
        <dp:attr name="totalPage">18</dp:attr>
        <dp:attr name="displayPageNum">18</dp:attr>
        <dp:attr name="displayPageNumString">18</dp:attr>
        <dp:attr name="imageId">25</dp:attr>
        <dp:attr name="imageOriginalName">D:\转PPT\21版高中同步新教材必修第一册苏教化学（转课件）\时间40.tif</dp:attr>
        <dp:attr name="imageInnerName">时间40.jpg</dp:attr>
        <dp:attr name="图片文件名" displayName="图片文件名">时间40.jpg</dp:attr>
        <dp:attr name="图说" displayName="图说"/>
      </dp:attrs>
    </dp:innerMaterial>
    <dp:innerMaterial type="image" uid="2147505211">
      <dp:attrs>
        <dp:attr name="page">18</dp:attr>
        <dp:attr name="totalPage">18</dp:attr>
        <dp:attr name="displayPageNum">18</dp:attr>
        <dp:attr name="displayPageNumString">18</dp:attr>
        <dp:attr name="imageId">26</dp:attr>
        <dp:attr name="imageOriginalName">D:\转PPT\21版高中同步新教材必修第一册苏教化学（转课件）\一星.tif</dp:attr>
        <dp:attr name="imageInnerName">一星.jpg</dp:attr>
        <dp:attr name="图片文件名" displayName="图片文件名">一星.jpg</dp:attr>
        <dp:attr name="图说" displayName="图说"/>
      </dp:attrs>
    </dp:innerMaterial>
    <dp:innerMaterial type="image" uid="2147505218">
      <dp:attrs>
        <dp:attr name="page">18</dp:attr>
        <dp:attr name="totalPage">18</dp:attr>
        <dp:attr name="displayPageNum">18</dp:attr>
        <dp:attr name="displayPageNumString">1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225">
      <dp:attrs>
        <dp:attr name="page">18</dp:attr>
        <dp:attr name="totalPage">18</dp:attr>
        <dp:attr name="displayPageNum">18</dp:attr>
        <dp:attr name="displayPageNumString">1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232">
      <dp:attrs>
        <dp:attr name="page">18</dp:attr>
        <dp:attr name="totalPage">18</dp:attr>
        <dp:attr name="displayPageNum">18</dp:attr>
        <dp:attr name="displayPageNumString">1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239">
      <dp:attrs>
        <dp:attr name="page">18</dp:attr>
        <dp:attr name="totalPage">18</dp:attr>
        <dp:attr name="displayPageNum">18</dp:attr>
        <dp:attr name="displayPageNumString">1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246">
      <dp:attrs>
        <dp:attr name="page">18</dp:attr>
        <dp:attr name="totalPage">18</dp:attr>
        <dp:attr name="displayPageNum">18</dp:attr>
        <dp:attr name="displayPageNumString">1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253">
      <dp:attrs>
        <dp:attr name="page">19</dp:attr>
        <dp:attr name="totalPage">19</dp:attr>
        <dp:attr name="displayPageNum">19</dp:attr>
        <dp:attr name="displayPageNumString">1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260">
      <dp:attrs>
        <dp:attr name="page">19</dp:attr>
        <dp:attr name="totalPage">19</dp:attr>
        <dp:attr name="displayPageNum">19</dp:attr>
        <dp:attr name="displayPageNumString">1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267">
      <dp:attrs>
        <dp:attr name="page">19</dp:attr>
        <dp:attr name="totalPage">19</dp:attr>
        <dp:attr name="displayPageNum">19</dp:attr>
        <dp:attr name="displayPageNumString">1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274">
      <dp:attrs>
        <dp:attr name="page">19</dp:attr>
        <dp:attr name="totalPage">19</dp:attr>
        <dp:attr name="displayPageNum">19</dp:attr>
        <dp:attr name="displayPageNumString">19</dp:attr>
        <dp:attr name="imageId">22</dp:attr>
        <dp:attr name="imageOriginalName">D:\转PPT\21版高中同步新教材必修第一册苏教化学（转课件）\三星.tif</dp:attr>
        <dp:attr name="imageInnerName">三星.jpg</dp:attr>
        <dp:attr name="图片文件名" displayName="图片文件名">三星.jpg</dp:attr>
        <dp:attr name="图说" displayName="图说"/>
      </dp:attrs>
    </dp:innerMaterial>
    <dp:innerMaterial type="image" uid="2147505281">
      <dp:attrs>
        <dp:attr name="page">19</dp:attr>
        <dp:attr name="totalPage">19</dp:attr>
        <dp:attr name="displayPageNum">19</dp:attr>
        <dp:attr name="displayPageNumString">1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296">
      <dp:attrs>
        <dp:attr name="page">22</dp:attr>
        <dp:attr name="totalPage">22</dp:attr>
        <dp:attr name="displayPageNum">22</dp:attr>
        <dp:attr name="displayPageNumString">2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303">
      <dp:attrs>
        <dp:attr name="page">22</dp:attr>
        <dp:attr name="totalPage">22</dp:attr>
        <dp:attr name="displayPageNum">22</dp:attr>
        <dp:attr name="displayPageNumString">2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310">
      <dp:attrs>
        <dp:attr name="page">22</dp:attr>
        <dp:attr name="totalPage">22</dp:attr>
        <dp:attr name="displayPageNum">22</dp:attr>
        <dp:attr name="displayPageNumString">2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317">
      <dp:attrs>
        <dp:attr name="page">22</dp:attr>
        <dp:attr name="totalPage">22</dp:attr>
        <dp:attr name="displayPageNum">22</dp:attr>
        <dp:attr name="displayPageNumString">2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324">
      <dp:attrs>
        <dp:attr name="page">23</dp:attr>
        <dp:attr name="totalPage">23</dp:attr>
        <dp:attr name="displayPageNum">23</dp:attr>
        <dp:attr name="displayPageNumString">2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331">
      <dp:attrs>
        <dp:attr name="page">23</dp:attr>
        <dp:attr name="totalPage">23</dp:attr>
        <dp:attr name="displayPageNum">23</dp:attr>
        <dp:attr name="displayPageNumString">23</dp:attr>
        <dp:attr name="imageId">22</dp:attr>
        <dp:attr name="imageOriginalName">D:\转PPT\21版高中同步新教材必修第一册苏教化学（转课件）\三星.tif</dp:attr>
        <dp:attr name="imageInnerName">三星.jpg</dp:attr>
        <dp:attr name="图片文件名" displayName="图片文件名">三星.jpg</dp:attr>
        <dp:attr name="图说" displayName="图说"/>
      </dp:attrs>
    </dp:innerMaterial>
    <dp:innerMaterial type="image" uid="2147505338">
      <dp:attrs>
        <dp:attr name="page">23</dp:attr>
        <dp:attr name="totalPage">23</dp:attr>
        <dp:attr name="displayPageNum">23</dp:attr>
        <dp:attr name="displayPageNumString">23</dp:attr>
        <dp:attr name="imageId">27</dp:attr>
        <dp:attr name="imageOriginalName">D:\转PPT\21版高中同步新教材必修第一册苏教化学（转课件）\21XJCBX1SJHX24.TIF</dp:attr>
        <dp:attr name="imageInnerName">21xjcbx1sjhx24.jpg</dp:attr>
        <dp:attr name="图片文件名" displayName="图片文件名">21xjcbx1sjhx24.jpg</dp:attr>
        <dp:attr name="图说" displayName="图说"/>
      </dp:attrs>
    </dp:innerMaterial>
    <dp:innerMaterial type="image" uid="2147505353">
      <dp:attrs>
        <dp:attr name="page">25</dp:attr>
        <dp:attr name="totalPage">25</dp:attr>
        <dp:attr name="displayPageNum">25</dp:attr>
        <dp:attr name="displayPageNumString">25</dp:attr>
        <dp:attr name="imageId">28</dp:attr>
        <dp:attr name="imageOriginalName">D:\转PPT\21版高中同步新教材必修第一册苏教化学（转课件）\21XJCBX1SJHX25.TIF</dp:attr>
        <dp:attr name="imageInnerName">21xjcbx1sjhx25.jpg</dp:attr>
        <dp:attr name="图片文件名" displayName="图片文件名">21xjcbx1sjhx25.jpg</dp:attr>
        <dp:attr name="图说" displayName="图说"/>
      </dp:attrs>
    </dp:innerMaterial>
    <dp:innerMaterial type="image" uid="2147505384">
      <dp:attrs>
        <dp:attr name="page">27</dp:attr>
        <dp:attr name="totalPage">27</dp:attr>
        <dp:attr name="displayPageNum">27</dp:attr>
        <dp:attr name="displayPageNumString">2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391">
      <dp:attrs>
        <dp:attr name="page">27</dp:attr>
        <dp:attr name="totalPage">27</dp:attr>
        <dp:attr name="displayPageNum">27</dp:attr>
        <dp:attr name="displayPageNumString">2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398">
      <dp:attrs>
        <dp:attr name="page">27</dp:attr>
        <dp:attr name="totalPage">27</dp:attr>
        <dp:attr name="displayPageNum">27</dp:attr>
        <dp:attr name="displayPageNumString">2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405">
      <dp:attrs>
        <dp:attr name="page">27</dp:attr>
        <dp:attr name="totalPage">27</dp:attr>
        <dp:attr name="displayPageNum">27</dp:attr>
        <dp:attr name="displayPageNumString">2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412">
      <dp:attrs>
        <dp:attr name="page">27</dp:attr>
        <dp:attr name="totalPage">27</dp:attr>
        <dp:attr name="displayPageNum">27</dp:attr>
        <dp:attr name="displayPageNumString">2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419">
      <dp:attrs>
        <dp:attr name="page">28</dp:attr>
        <dp:attr name="totalPage">28</dp:attr>
        <dp:attr name="displayPageNum">28</dp:attr>
        <dp:attr name="displayPageNumString">2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426">
      <dp:attrs>
        <dp:attr name="page">28</dp:attr>
        <dp:attr name="totalPage">28</dp:attr>
        <dp:attr name="displayPageNum">28</dp:attr>
        <dp:attr name="displayPageNumString">28</dp:attr>
        <dp:attr name="imageId">29</dp:attr>
        <dp:attr name="imageOriginalName">D:\转PPT\21版高中同步新教材必修第一册苏教化学（转课件）\21XJCBX1SJHX26.TIF</dp:attr>
        <dp:attr name="imageInnerName">21xjcbx1sjhx26.jpg</dp:attr>
        <dp:attr name="图片文件名" displayName="图片文件名">21xjcbx1sjhx26.jpg</dp:attr>
        <dp:attr name="图说" displayName="图说"/>
      </dp:attrs>
    </dp:innerMaterial>
    <dp:innerMaterial type="image" uid="2147505433">
      <dp:attrs>
        <dp:attr name="page">28</dp:attr>
        <dp:attr name="totalPage">28</dp:attr>
        <dp:attr name="displayPageNum">28</dp:attr>
        <dp:attr name="displayPageNumString">2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440">
      <dp:attrs>
        <dp:attr name="page">28</dp:attr>
        <dp:attr name="totalPage">28</dp:attr>
        <dp:attr name="displayPageNum">28</dp:attr>
        <dp:attr name="displayPageNumString">2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455">
      <dp:attrs>
        <dp:attr name="page">28</dp:attr>
        <dp:attr name="totalPage">28</dp:attr>
        <dp:attr name="displayPageNum">28</dp:attr>
        <dp:attr name="displayPageNumString">2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462">
      <dp:attrs>
        <dp:attr name="page">28</dp:attr>
        <dp:attr name="totalPage">28</dp:attr>
        <dp:attr name="displayPageNum">28</dp:attr>
        <dp:attr name="displayPageNumString">2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477">
      <dp:attrs>
        <dp:attr name="page">29</dp:attr>
        <dp:attr name="totalPage">29</dp:attr>
        <dp:attr name="displayPageNum">29</dp:attr>
        <dp:attr name="displayPageNumString">2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492">
      <dp:attrs>
        <dp:attr name="page">30</dp:attr>
        <dp:attr name="totalPage">30</dp:attr>
        <dp:attr name="displayPageNum">30</dp:attr>
        <dp:attr name="displayPageNumString">3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499">
      <dp:attrs>
        <dp:attr name="page">30</dp:attr>
        <dp:attr name="totalPage">30</dp:attr>
        <dp:attr name="displayPageNum">30</dp:attr>
        <dp:attr name="displayPageNumString">3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506">
      <dp:attrs>
        <dp:attr name="page">30</dp:attr>
        <dp:attr name="totalPage">30</dp:attr>
        <dp:attr name="displayPageNum">30</dp:attr>
        <dp:attr name="displayPageNumString">3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513">
      <dp:attrs>
        <dp:attr name="page">30</dp:attr>
        <dp:attr name="totalPage">30</dp:attr>
        <dp:attr name="displayPageNum">30</dp:attr>
        <dp:attr name="displayPageNumString">3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520">
      <dp:attrs>
        <dp:attr name="page">30</dp:attr>
        <dp:attr name="totalPage">30</dp:attr>
        <dp:attr name="displayPageNum">30</dp:attr>
        <dp:attr name="displayPageNumString">3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527">
      <dp:attrs>
        <dp:attr name="page">30</dp:attr>
        <dp:attr name="totalPage">30</dp:attr>
        <dp:attr name="displayPageNum">30</dp:attr>
        <dp:attr name="displayPageNumString">3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534">
      <dp:attrs>
        <dp:attr name="page">30</dp:attr>
        <dp:attr name="totalPage">30</dp:attr>
        <dp:attr name="displayPageNum">30</dp:attr>
        <dp:attr name="displayPageNumString">3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541">
      <dp:attrs>
        <dp:attr name="page">31</dp:attr>
        <dp:attr name="totalPage">31</dp:attr>
        <dp:attr name="displayPageNum">31</dp:attr>
        <dp:attr name="displayPageNumString">3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548">
      <dp:attrs>
        <dp:attr name="page">31</dp:attr>
        <dp:attr name="totalPage">31</dp:attr>
        <dp:attr name="displayPageNum">31</dp:attr>
        <dp:attr name="displayPageNumString">3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627">
      <dp:attrs>
        <dp:attr name="page">33</dp:attr>
        <dp:attr name="totalPage">33</dp:attr>
        <dp:attr name="displayPageNum">33</dp:attr>
        <dp:attr name="displayPageNumString">3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634">
      <dp:attrs>
        <dp:attr name="page">33</dp:attr>
        <dp:attr name="totalPage">33</dp:attr>
        <dp:attr name="displayPageNum">33</dp:attr>
        <dp:attr name="displayPageNumString">3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641">
      <dp:attrs>
        <dp:attr name="page">33</dp:attr>
        <dp:attr name="totalPage">33</dp:attr>
        <dp:attr name="displayPageNum">33</dp:attr>
        <dp:attr name="displayPageNumString">3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648">
      <dp:attrs>
        <dp:attr name="page">33</dp:attr>
        <dp:attr name="totalPage">33</dp:attr>
        <dp:attr name="displayPageNum">33</dp:attr>
        <dp:attr name="displayPageNumString">3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655">
      <dp:attrs>
        <dp:attr name="page">33</dp:attr>
        <dp:attr name="totalPage">33</dp:attr>
        <dp:attr name="displayPageNum">33</dp:attr>
        <dp:attr name="displayPageNumString">33</dp:attr>
        <dp:attr name="imageId">30</dp:attr>
        <dp:attr name="imageOriginalName">D:\转PPT\21版高中同步新教材必修第一册苏教化学（转课件）\21XJCBX1SJHX27.TIF</dp:attr>
        <dp:attr name="imageInnerName">21xjcbx1sjhx27.jpg</dp:attr>
        <dp:attr name="图片文件名" displayName="图片文件名">21xjcbx1sjhx27.jpg</dp:attr>
        <dp:attr name="图说" displayName="图说"/>
      </dp:attrs>
    </dp:innerMaterial>
    <dp:innerMaterial type="image" uid="2147505662">
      <dp:attrs>
        <dp:attr name="page">33</dp:attr>
        <dp:attr name="totalPage">33</dp:attr>
        <dp:attr name="displayPageNum">33</dp:attr>
        <dp:attr name="displayPageNumString">3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669">
      <dp:attrs>
        <dp:attr name="page">33</dp:attr>
        <dp:attr name="totalPage">33</dp:attr>
        <dp:attr name="displayPageNum">33</dp:attr>
        <dp:attr name="displayPageNumString">3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676">
      <dp:attrs>
        <dp:attr name="page">33</dp:attr>
        <dp:attr name="totalPage">33</dp:attr>
        <dp:attr name="displayPageNum">33</dp:attr>
        <dp:attr name="displayPageNumString">3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683">
      <dp:attrs>
        <dp:attr name="page">33</dp:attr>
        <dp:attr name="totalPage">33</dp:attr>
        <dp:attr name="displayPageNum">33</dp:attr>
        <dp:attr name="displayPageNumString">3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690">
      <dp:attrs>
        <dp:attr name="page">33</dp:attr>
        <dp:attr name="totalPage">33</dp:attr>
        <dp:attr name="displayPageNum">33</dp:attr>
        <dp:attr name="displayPageNumString">3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697">
      <dp:attrs>
        <dp:attr name="page">34</dp:attr>
        <dp:attr name="totalPage">34</dp:attr>
        <dp:attr name="displayPageNum">34</dp:attr>
        <dp:attr name="displayPageNumString">3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704">
      <dp:attrs>
        <dp:attr name="page">34</dp:attr>
        <dp:attr name="totalPage">34</dp:attr>
        <dp:attr name="displayPageNum">34</dp:attr>
        <dp:attr name="displayPageNumString">34</dp:attr>
        <dp:attr name="imageId">31</dp:attr>
        <dp:attr name="imageOriginalName">D:\转PPT\21版高中同步新教材必修第一册苏教化学（转课件）\21XJCBX1SJHX28.TIF</dp:attr>
        <dp:attr name="imageInnerName">21xjcbx1sjhx28.jpg</dp:attr>
        <dp:attr name="图片文件名" displayName="图片文件名">21xjcbx1sjhx28.jpg</dp:attr>
        <dp:attr name="图说" displayName="图说"/>
      </dp:attrs>
    </dp:innerMaterial>
    <dp:innerMaterial type="image" uid="2147505735">
      <dp:attrs>
        <dp:attr name="page">37</dp:attr>
        <dp:attr name="totalPage">37</dp:attr>
        <dp:attr name="displayPageNum">37</dp:attr>
        <dp:attr name="displayPageNumString">37</dp:attr>
        <dp:attr name="imageId">37</dp:attr>
        <dp:attr name="imageOriginalName">D:\转PPT\21版高中同步新教材必修第一册苏教化学（转课件）\21XJCBX1SJHX34.TIF</dp:attr>
        <dp:attr name="imageInnerName">21xjcbx1sjhx34.jpg</dp:attr>
        <dp:attr name="图片文件名" displayName="图片文件名">21xjcbx1sjhx34.jpg</dp:attr>
        <dp:attr name="图说" displayName="图说"/>
      </dp:attrs>
    </dp:innerMaterial>
    <dp:innerMaterial type="image" uid="2147505742">
      <dp:attrs>
        <dp:attr name="page">37</dp:attr>
        <dp:attr name="totalPage">37</dp:attr>
        <dp:attr name="displayPageNum">37</dp:attr>
        <dp:attr name="displayPageNumString">37</dp:attr>
        <dp:attr name="imageId">38</dp:attr>
        <dp:attr name="imageOriginalName">D:\转PPT\21版高中同步新教材必修第一册苏教化学（转课件）\21XJCBX1SJHX35.TIF</dp:attr>
        <dp:attr name="imageInnerName">21xjcbx1sjhx35.jpg</dp:attr>
        <dp:attr name="图片文件名" displayName="图片文件名">21xjcbx1sjhx35.jpg</dp:attr>
        <dp:attr name="图说" displayName="图说"/>
      </dp:attrs>
    </dp:innerMaterial>
    <dp:innerMaterial type="image" uid="2147505749">
      <dp:attrs>
        <dp:attr name="page">38</dp:attr>
        <dp:attr name="totalPage">38</dp:attr>
        <dp:attr name="displayPageNum">38</dp:attr>
        <dp:attr name="displayPageNumString">38</dp:attr>
        <dp:attr name="imageId">39</dp:attr>
        <dp:attr name="imageOriginalName">D:\转PPT\21版高中同步新教材必修第一册苏教化学（转课件）\20BX1SJHX53.TIF</dp:attr>
        <dp:attr name="imageInnerName">20bx1sjhx53.jpg</dp:attr>
        <dp:attr name="图片文件名" displayName="图片文件名">20bx1sjhx53.jpg</dp:attr>
        <dp:attr name="图说" displayName="图说"/>
      </dp:attrs>
    </dp:innerMaterial>
    <dp:innerMaterial type="image" uid="2147505756">
      <dp:attrs>
        <dp:attr name="page">38</dp:attr>
        <dp:attr name="totalPage">38</dp:attr>
        <dp:attr name="displayPageNum">38</dp:attr>
        <dp:attr name="displayPageNumString">38</dp:attr>
        <dp:attr name="imageId">40</dp:attr>
        <dp:attr name="imageOriginalName">D:\转PPT\21版高中同步新教材必修第一册苏教化学（转课件）\放大镜答案.TIF</dp:attr>
        <dp:attr name="imageInnerName">放大镜答案.jpg</dp:attr>
        <dp:attr name="图片文件名" displayName="图片文件名">放大镜答案.jpg</dp:attr>
        <dp:attr name="图说" displayName="图说"/>
      </dp:attrs>
    </dp:innerMaterial>
    <dp:innerMaterial type="image" uid="2147505771">
      <dp:attrs>
        <dp:attr name="page">42</dp:attr>
        <dp:attr name="totalPage">42</dp:attr>
        <dp:attr name="displayPageNum">42</dp:attr>
        <dp:attr name="displayPageNumString">42</dp:attr>
        <dp:attr name="imageId">41</dp:attr>
        <dp:attr name="imageOriginalName">D:\转PPT\21版高中同步新教材必修第一册苏教化学（转课件）\21XJCBX1SJHX78.TIF</dp:attr>
        <dp:attr name="imageInnerName">21xjcbx1sjhx78.jpg</dp:attr>
        <dp:attr name="图片文件名" displayName="图片文件名">21xjcbx1sjhx78.jpg</dp:attr>
        <dp:attr name="图说" displayName="图说"/>
      </dp:attrs>
    </dp:innerMaterial>
    <dp:innerMaterial type="image" uid="2147505778">
      <dp:attrs>
        <dp:attr name="page">43</dp:attr>
        <dp:attr name="totalPage">43</dp:attr>
        <dp:attr name="displayPageNum">43</dp:attr>
        <dp:attr name="displayPageNumString">43</dp:attr>
        <dp:attr name="imageId">42</dp:attr>
        <dp:attr name="imageOriginalName">D:\转PPT\21版高中同步新教材必修第一册苏教化学（转课件）\21XJCBX1SJHX84.TIF</dp:attr>
        <dp:attr name="imageInnerName">21xjcbx1sjhx84.jpg</dp:attr>
        <dp:attr name="图片文件名" displayName="图片文件名">21xjcbx1sjhx84.jpg</dp:attr>
        <dp:attr name="图说" displayName="图说"/>
      </dp:attrs>
    </dp:innerMaterial>
    <dp:innerMaterial type="image" uid="2147505793">
      <dp:attrs>
        <dp:attr name="page">44</dp:attr>
        <dp:attr name="totalPage">44</dp:attr>
        <dp:attr name="displayPageNum">44</dp:attr>
        <dp:attr name="displayPageNumString">4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800">
      <dp:attrs>
        <dp:attr name="page">44</dp:attr>
        <dp:attr name="totalPage">44</dp:attr>
        <dp:attr name="displayPageNum">44</dp:attr>
        <dp:attr name="displayPageNumString">4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807">
      <dp:attrs>
        <dp:attr name="page">44</dp:attr>
        <dp:attr name="totalPage">44</dp:attr>
        <dp:attr name="displayPageNum">44</dp:attr>
        <dp:attr name="displayPageNumString">4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814">
      <dp:attrs>
        <dp:attr name="page">44</dp:attr>
        <dp:attr name="totalPage">44</dp:attr>
        <dp:attr name="displayPageNum">44</dp:attr>
        <dp:attr name="displayPageNumString">44</dp:attr>
        <dp:attr name="imageId">43</dp:attr>
        <dp:attr name="imageOriginalName">D:\转PPT\21版高中同步新教材必修第一册苏教化学（转课件）\21XJCBX1SJHX85.TIF</dp:attr>
        <dp:attr name="imageInnerName">21xjcbx1sjhx85.jpg</dp:attr>
        <dp:attr name="图片文件名" displayName="图片文件名">21xjcbx1sjhx85.jpg</dp:attr>
        <dp:attr name="图说" displayName="图说"/>
      </dp:attrs>
    </dp:innerMaterial>
    <dp:innerMaterial type="image" uid="2147505821">
      <dp:attrs>
        <dp:attr name="page">44</dp:attr>
        <dp:attr name="totalPage">44</dp:attr>
        <dp:attr name="displayPageNum">44</dp:attr>
        <dp:attr name="displayPageNumString">4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836">
      <dp:attrs>
        <dp:attr name="page">44</dp:attr>
        <dp:attr name="totalPage">44</dp:attr>
        <dp:attr name="displayPageNum">44</dp:attr>
        <dp:attr name="displayPageNumString">4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843">
      <dp:attrs>
        <dp:attr name="page">45</dp:attr>
        <dp:attr name="totalPage">45</dp:attr>
        <dp:attr name="displayPageNum">45</dp:attr>
        <dp:attr name="displayPageNumString">45</dp:attr>
        <dp:attr name="imageId">48</dp:attr>
        <dp:attr name="imageOriginalName">D:\转PPT\21版高中同步新教材必修第一册苏教化学（转课件）\21XJCBX1SJHX86.TIF</dp:attr>
        <dp:attr name="imageInnerName">21xjcbx1sjhx86.jpg</dp:attr>
        <dp:attr name="图片文件名" displayName="图片文件名">21xjcbx1sjhx86.jpg</dp:attr>
        <dp:attr name="图说" displayName="图说"/>
      </dp:attrs>
    </dp:innerMaterial>
    <dp:innerMaterial type="image" uid="2147505850">
      <dp:attrs>
        <dp:attr name="page">45</dp:attr>
        <dp:attr name="totalPage">45</dp:attr>
        <dp:attr name="displayPageNum">45</dp:attr>
        <dp:attr name="displayPageNumString">4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857">
      <dp:attrs>
        <dp:attr name="page">45</dp:attr>
        <dp:attr name="totalPage">45</dp:attr>
        <dp:attr name="displayPageNum">45</dp:attr>
        <dp:attr name="displayPageNumString">4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872">
      <dp:attrs>
        <dp:attr name="page">45</dp:attr>
        <dp:attr name="totalPage">45</dp:attr>
        <dp:attr name="displayPageNum">45</dp:attr>
        <dp:attr name="displayPageNumString">4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887">
      <dp:attrs>
        <dp:attr name="page">45</dp:attr>
        <dp:attr name="totalPage">45</dp:attr>
        <dp:attr name="displayPageNum">45</dp:attr>
        <dp:attr name="displayPageNumString">4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902">
      <dp:attrs>
        <dp:attr name="page">46</dp:attr>
        <dp:attr name="totalPage">46</dp:attr>
        <dp:attr name="displayPageNum">46</dp:attr>
        <dp:attr name="displayPageNumString">4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909">
      <dp:attrs>
        <dp:attr name="page">46</dp:attr>
        <dp:attr name="totalPage">46</dp:attr>
        <dp:attr name="displayPageNum">46</dp:attr>
        <dp:attr name="displayPageNumString">4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916">
      <dp:attrs>
        <dp:attr name="page">46</dp:attr>
        <dp:attr name="totalPage">46</dp:attr>
        <dp:attr name="displayPageNum">46</dp:attr>
        <dp:attr name="displayPageNumString">4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931">
      <dp:attrs>
        <dp:attr name="page">46</dp:attr>
        <dp:attr name="totalPage">46</dp:attr>
        <dp:attr name="displayPageNum">46</dp:attr>
        <dp:attr name="displayPageNumString">4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946">
      <dp:attrs>
        <dp:attr name="page">46</dp:attr>
        <dp:attr name="totalPage">46</dp:attr>
        <dp:attr name="displayPageNum">46</dp:attr>
        <dp:attr name="displayPageNumString">4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953">
      <dp:attrs>
        <dp:attr name="page">46</dp:attr>
        <dp:attr name="totalPage">46</dp:attr>
        <dp:attr name="displayPageNum">46</dp:attr>
        <dp:attr name="displayPageNumString">4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960">
      <dp:attrs>
        <dp:attr name="page">47</dp:attr>
        <dp:attr name="totalPage">47</dp:attr>
        <dp:attr name="displayPageNum">47</dp:attr>
        <dp:attr name="displayPageNumString">4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5967">
      <dp:attrs>
        <dp:attr name="page">47</dp:attr>
        <dp:attr name="totalPage">47</dp:attr>
        <dp:attr name="displayPageNum">47</dp:attr>
        <dp:attr name="displayPageNumString">47</dp:attr>
        <dp:attr name="imageId">53</dp:attr>
        <dp:attr name="imageOriginalName">D:\转PPT\21版高中同步新教材必修第一册苏教化学（转课件）\19BX1SJHX30.tif</dp:attr>
        <dp:attr name="imageInnerName">19bx1sjhx30.jpg</dp:attr>
        <dp:attr name="图片文件名" displayName="图片文件名">19bx1sjhx30.jpg</dp:attr>
        <dp:attr name="图说" displayName="图说"/>
      </dp:attrs>
    </dp:innerMaterial>
    <dp:innerMaterial type="image" uid="2147505998">
      <dp:attrs>
        <dp:attr name="page">50</dp:attr>
        <dp:attr name="totalPage">50</dp:attr>
        <dp:attr name="displayPageNum">50</dp:attr>
        <dp:attr name="displayPageNumString">50</dp:attr>
        <dp:attr name="imageId">54</dp:attr>
        <dp:attr name="imageOriginalName">D:\转PPT\21版高中同步新教材必修第一册苏教化学（转课件）\21XJCBX1SJHX91.TIF</dp:attr>
        <dp:attr name="imageInnerName">21xjcbx1sjhx91.jpg</dp:attr>
        <dp:attr name="图片文件名" displayName="图片文件名">21xjcbx1sjhx91.jpg</dp:attr>
        <dp:attr name="图说" displayName="图说"/>
      </dp:attrs>
    </dp:innerMaterial>
    <dp:innerMaterial type="image" uid="2147506021">
      <dp:attrs>
        <dp:attr name="page">53</dp:attr>
        <dp:attr name="totalPage">53</dp:attr>
        <dp:attr name="displayPageNum">53</dp:attr>
        <dp:attr name="displayPageNumString">5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036">
      <dp:attrs>
        <dp:attr name="page">53</dp:attr>
        <dp:attr name="totalPage">53</dp:attr>
        <dp:attr name="displayPageNum">53</dp:attr>
        <dp:attr name="displayPageNumString">5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043">
      <dp:attrs>
        <dp:attr name="page">53</dp:attr>
        <dp:attr name="totalPage">53</dp:attr>
        <dp:attr name="displayPageNum">53</dp:attr>
        <dp:attr name="displayPageNumString">5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050">
      <dp:attrs>
        <dp:attr name="page">53</dp:attr>
        <dp:attr name="totalPage">53</dp:attr>
        <dp:attr name="displayPageNum">53</dp:attr>
        <dp:attr name="displayPageNumString">5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057">
      <dp:attrs>
        <dp:attr name="page">53</dp:attr>
        <dp:attr name="totalPage">53</dp:attr>
        <dp:attr name="displayPageNum">53</dp:attr>
        <dp:attr name="displayPageNumString">5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064">
      <dp:attrs>
        <dp:attr name="page">54</dp:attr>
        <dp:attr name="totalPage">54</dp:attr>
        <dp:attr name="displayPageNum">54</dp:attr>
        <dp:attr name="displayPageNumString">5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071">
      <dp:attrs>
        <dp:attr name="page">54</dp:attr>
        <dp:attr name="totalPage">54</dp:attr>
        <dp:attr name="displayPageNum">54</dp:attr>
        <dp:attr name="displayPageNumString">5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078">
      <dp:attrs>
        <dp:attr name="page">54</dp:attr>
        <dp:attr name="totalPage">54</dp:attr>
        <dp:attr name="displayPageNum">54</dp:attr>
        <dp:attr name="displayPageNumString">54</dp:attr>
        <dp:attr name="imageId">22</dp:attr>
        <dp:attr name="imageOriginalName">D:\转PPT\21版高中同步新教材必修第一册苏教化学（转课件）\三星.tif</dp:attr>
        <dp:attr name="imageInnerName">三星.jpg</dp:attr>
        <dp:attr name="图片文件名" displayName="图片文件名">三星.jpg</dp:attr>
        <dp:attr name="图说" displayName="图说"/>
      </dp:attrs>
    </dp:innerMaterial>
    <dp:innerMaterial type="image" uid="2147506093">
      <dp:attrs>
        <dp:attr name="page">54</dp:attr>
        <dp:attr name="totalPage">54</dp:attr>
        <dp:attr name="displayPageNum">54</dp:attr>
        <dp:attr name="displayPageNumString">54</dp:attr>
        <dp:attr name="imageId">55</dp:attr>
        <dp:attr name="imageOriginalName">D:\转PPT\21版高中同步新教材必修第一册苏教化学（转课件）\21XJCBX1SJHX353.TIF</dp:attr>
        <dp:attr name="imageInnerName">21xjcbx1sjhx353.jpg</dp:attr>
        <dp:attr name="图片文件名" displayName="图片文件名">21xjcbx1sjhx353.jpg</dp:attr>
        <dp:attr name="图说" displayName="图说"/>
      </dp:attrs>
    </dp:innerMaterial>
    <dp:innerMaterial type="image" uid="2147506100">
      <dp:attrs>
        <dp:attr name="page">54</dp:attr>
        <dp:attr name="totalPage">54</dp:attr>
        <dp:attr name="displayPageNum">54</dp:attr>
        <dp:attr name="displayPageNumString">54</dp:attr>
        <dp:attr name="imageId">26</dp:attr>
        <dp:attr name="imageOriginalName">D:\转PPT\21版高中同步新教材必修第一册苏教化学（转课件）\一星.tif</dp:attr>
        <dp:attr name="imageInnerName">一星.jpg</dp:attr>
        <dp:attr name="图片文件名" displayName="图片文件名">一星.jpg</dp:attr>
        <dp:attr name="图说" displayName="图说"/>
      </dp:attrs>
    </dp:innerMaterial>
    <dp:innerMaterial type="image" uid="2147506115">
      <dp:attrs>
        <dp:attr name="page">55</dp:attr>
        <dp:attr name="totalPage">55</dp:attr>
        <dp:attr name="displayPageNum">55</dp:attr>
        <dp:attr name="displayPageNumString">55</dp:attr>
        <dp:attr name="imageId">56</dp:attr>
        <dp:attr name="imageOriginalName">D:\转PPT\21版高中同步新教材必修第一册苏教化学（转课件）\21XJCBX1SJHX92.TIF</dp:attr>
        <dp:attr name="imageInnerName">21xjcbx1sjhx92.jpg</dp:attr>
        <dp:attr name="图片文件名" displayName="图片文件名">21xjcbx1sjhx92.jpg</dp:attr>
        <dp:attr name="图说" displayName="图说"/>
      </dp:attrs>
    </dp:innerMaterial>
    <dp:innerMaterial type="image" uid="2147506122">
      <dp:attrs>
        <dp:attr name="page">55</dp:attr>
        <dp:attr name="totalPage">55</dp:attr>
        <dp:attr name="displayPageNum">55</dp:attr>
        <dp:attr name="displayPageNumString">5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129">
      <dp:attrs>
        <dp:attr name="page">55</dp:attr>
        <dp:attr name="totalPage">55</dp:attr>
        <dp:attr name="displayPageNum">55</dp:attr>
        <dp:attr name="displayPageNumString">55</dp:attr>
        <dp:attr name="imageId">57</dp:attr>
        <dp:attr name="imageOriginalName">D:\转PPT\21版高中同步新教材必修第一册苏教化学（转课件）\21XJCBX1SJHX354.TIF</dp:attr>
        <dp:attr name="imageInnerName">21xjcbx1sjhx354.jpg</dp:attr>
        <dp:attr name="图片文件名" displayName="图片文件名">21xjcbx1sjhx354.jpg</dp:attr>
        <dp:attr name="图说" displayName="图说"/>
      </dp:attrs>
    </dp:innerMaterial>
    <dp:innerMaterial type="image" uid="2147506152">
      <dp:attrs>
        <dp:attr name="page">58</dp:attr>
        <dp:attr name="totalPage">58</dp:attr>
        <dp:attr name="displayPageNum">58</dp:attr>
        <dp:attr name="displayPageNumString">5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159">
      <dp:attrs>
        <dp:attr name="page">58</dp:attr>
        <dp:attr name="totalPage">58</dp:attr>
        <dp:attr name="displayPageNum">58</dp:attr>
        <dp:attr name="displayPageNumString">58</dp:attr>
        <dp:attr name="imageId">58</dp:attr>
        <dp:attr name="imageOriginalName">D:\转PPT\21版高中同步新教材必修第一册苏教化学（转课件）\20BZJXK5HX223.TIF</dp:attr>
        <dp:attr name="imageInnerName">20bzjxk5hx223.jpg</dp:attr>
        <dp:attr name="图片文件名" displayName="图片文件名">20bzjxk5hx223.jpg</dp:attr>
        <dp:attr name="图说" displayName="图说"/>
      </dp:attrs>
    </dp:innerMaterial>
    <dp:innerMaterial type="image" uid="2147506166">
      <dp:attrs>
        <dp:attr name="page">58</dp:attr>
        <dp:attr name="totalPage">58</dp:attr>
        <dp:attr name="displayPageNum">58</dp:attr>
        <dp:attr name="displayPageNumString">5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173">
      <dp:attrs>
        <dp:attr name="page">58</dp:attr>
        <dp:attr name="totalPage">58</dp:attr>
        <dp:attr name="displayPageNum">58</dp:attr>
        <dp:attr name="displayPageNumString">58</dp:attr>
        <dp:attr name="imageId">59</dp:attr>
        <dp:attr name="imageOriginalName">D:\转PPT\21版高中同步新教材必修第一册苏教化学（转课件）\21XJCBX1SJHX94.TIF</dp:attr>
        <dp:attr name="imageInnerName">21xjcbx1sjhx94.jpg</dp:attr>
        <dp:attr name="图片文件名" displayName="图片文件名">21xjcbx1sjhx94.jpg</dp:attr>
        <dp:attr name="图说" displayName="图说"/>
      </dp:attrs>
    </dp:innerMaterial>
    <dp:innerMaterial type="image" uid="2147506180">
      <dp:attrs>
        <dp:attr name="page">58</dp:attr>
        <dp:attr name="totalPage">58</dp:attr>
        <dp:attr name="displayPageNum">58</dp:attr>
        <dp:attr name="displayPageNumString">5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187">
      <dp:attrs>
        <dp:attr name="page">58</dp:attr>
        <dp:attr name="totalPage">58</dp:attr>
        <dp:attr name="displayPageNum">58</dp:attr>
        <dp:attr name="displayPageNumString">58</dp:attr>
        <dp:attr name="imageId">60</dp:attr>
        <dp:attr name="imageOriginalName">D:\转PPT\21版高中同步新教材必修第一册苏教化学（转课件）\20BZJXK5HX91B.TIF</dp:attr>
        <dp:attr name="imageInnerName">20bzjxk5hx91b.jpg</dp:attr>
        <dp:attr name="图片文件名" displayName="图片文件名">20bzjxk5hx91b.jpg</dp:attr>
        <dp:attr name="图说" displayName="图说"/>
      </dp:attrs>
    </dp:innerMaterial>
    <dp:innerMaterial type="image" uid="2147506194">
      <dp:attrs>
        <dp:attr name="page">58</dp:attr>
        <dp:attr name="totalPage">58</dp:attr>
        <dp:attr name="displayPageNum">58</dp:attr>
        <dp:attr name="displayPageNumString">58</dp:attr>
        <dp:attr name="imageId">61</dp:attr>
        <dp:attr name="imageOriginalName">D:\转PPT\21版高中同步新教材必修第一册苏教化学（转课件）\20BZJXK5HX91C.TIF</dp:attr>
        <dp:attr name="imageInnerName">20bzjxk5hx91c.jpg</dp:attr>
        <dp:attr name="图片文件名" displayName="图片文件名">20bzjxk5hx91c.jpg</dp:attr>
        <dp:attr name="图说" displayName="图说"/>
      </dp:attrs>
    </dp:innerMaterial>
    <dp:innerMaterial type="image" uid="2147506201">
      <dp:attrs>
        <dp:attr name="page">58</dp:attr>
        <dp:attr name="totalPage">58</dp:attr>
        <dp:attr name="displayPageNum">58</dp:attr>
        <dp:attr name="displayPageNumString">58</dp:attr>
        <dp:attr name="imageId">62</dp:attr>
        <dp:attr name="imageOriginalName">D:\转PPT\21版高中同步新教材必修第一册苏教化学（转课件）\20BZJXK5HX91A.TIF</dp:attr>
        <dp:attr name="imageInnerName">20bzjxk5hx91a.jpg</dp:attr>
        <dp:attr name="图片文件名" displayName="图片文件名">20bzjxk5hx91a.jpg</dp:attr>
        <dp:attr name="图说" displayName="图说"/>
      </dp:attrs>
    </dp:innerMaterial>
    <dp:innerMaterial type="image" uid="2147506208">
      <dp:attrs>
        <dp:attr name="page">58</dp:attr>
        <dp:attr name="totalPage">58</dp:attr>
        <dp:attr name="displayPageNum">58</dp:attr>
        <dp:attr name="displayPageNumString">5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215">
      <dp:attrs>
        <dp:attr name="page">58</dp:attr>
        <dp:attr name="totalPage">58</dp:attr>
        <dp:attr name="displayPageNum">58</dp:attr>
        <dp:attr name="displayPageNumString">5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222">
      <dp:attrs>
        <dp:attr name="page">58</dp:attr>
        <dp:attr name="totalPage">58</dp:attr>
        <dp:attr name="displayPageNum">58</dp:attr>
        <dp:attr name="displayPageNumString">5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229">
      <dp:attrs>
        <dp:attr name="page">59</dp:attr>
        <dp:attr name="totalPage">59</dp:attr>
        <dp:attr name="displayPageNum">59</dp:attr>
        <dp:attr name="displayPageNumString">5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236">
      <dp:attrs>
        <dp:attr name="page">59</dp:attr>
        <dp:attr name="totalPage">59</dp:attr>
        <dp:attr name="displayPageNum">59</dp:attr>
        <dp:attr name="displayPageNumString">59</dp:attr>
        <dp:attr name="imageId">63</dp:attr>
        <dp:attr name="imageOriginalName">D:\转PPT\21版高中同步新教材必修第一册苏教化学（转课件）\20GZTHX60.tif</dp:attr>
        <dp:attr name="imageInnerName">20gzthx60.jpg</dp:attr>
        <dp:attr name="图片文件名" displayName="图片文件名">20gzthx60.jpg</dp:attr>
        <dp:attr name="图说" displayName="图说"/>
      </dp:attrs>
    </dp:innerMaterial>
    <dp:innerMaterial type="image" uid="2147506251">
      <dp:attrs>
        <dp:attr name="page">61</dp:attr>
        <dp:attr name="totalPage">61</dp:attr>
        <dp:attr name="displayPageNum">61</dp:attr>
        <dp:attr name="displayPageNumString">6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258">
      <dp:attrs>
        <dp:attr name="page">61</dp:attr>
        <dp:attr name="totalPage">61</dp:attr>
        <dp:attr name="displayPageNum">61</dp:attr>
        <dp:attr name="displayPageNumString">6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265">
      <dp:attrs>
        <dp:attr name="page">61</dp:attr>
        <dp:attr name="totalPage">61</dp:attr>
        <dp:attr name="displayPageNum">61</dp:attr>
        <dp:attr name="displayPageNumString">6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280">
      <dp:attrs>
        <dp:attr name="page">61</dp:attr>
        <dp:attr name="totalPage">61</dp:attr>
        <dp:attr name="displayPageNum">61</dp:attr>
        <dp:attr name="displayPageNumString">6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295">
      <dp:attrs>
        <dp:attr name="page">61</dp:attr>
        <dp:attr name="totalPage">61</dp:attr>
        <dp:attr name="displayPageNum">61</dp:attr>
        <dp:attr name="displayPageNumString">6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302">
      <dp:attrs>
        <dp:attr name="page">62</dp:attr>
        <dp:attr name="totalPage">62</dp:attr>
        <dp:attr name="displayPageNum">62</dp:attr>
        <dp:attr name="displayPageNumString">62</dp:attr>
        <dp:attr name="imageId">64</dp:attr>
        <dp:attr name="imageOriginalName">D:\转PPT\21版高中同步新教材必修第一册苏教化学（转课件）\21XJCBX1SJHX97.TIF</dp:attr>
        <dp:attr name="imageInnerName">21xjcbx1sjhx97.jpg</dp:attr>
        <dp:attr name="图片文件名" displayName="图片文件名">21xjcbx1sjhx97.jpg</dp:attr>
        <dp:attr name="图说" displayName="图说"/>
      </dp:attrs>
    </dp:innerMaterial>
    <dp:innerMaterial type="image" uid="2147506309">
      <dp:attrs>
        <dp:attr name="page">62</dp:attr>
        <dp:attr name="totalPage">62</dp:attr>
        <dp:attr name="displayPageNum">62</dp:attr>
        <dp:attr name="displayPageNumString">6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316">
      <dp:attrs>
        <dp:attr name="page">62</dp:attr>
        <dp:attr name="totalPage">62</dp:attr>
        <dp:attr name="displayPageNum">62</dp:attr>
        <dp:attr name="displayPageNumString">6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323">
      <dp:attrs>
        <dp:attr name="page">62</dp:attr>
        <dp:attr name="totalPage">62</dp:attr>
        <dp:attr name="displayPageNum">62</dp:attr>
        <dp:attr name="displayPageNumString">62</dp:attr>
        <dp:attr name="imageId">65</dp:attr>
        <dp:attr name="imageOriginalName">D:\转PPT\21版高中同步新教材必修第一册苏教化学（转课件）\21XJCBX1SJHX98.TIF</dp:attr>
        <dp:attr name="imageInnerName">21xjcbx1sjhx98.jpg</dp:attr>
        <dp:attr name="图片文件名" displayName="图片文件名">21xjcbx1sjhx98.jpg</dp:attr>
        <dp:attr name="图说" displayName="图说"/>
      </dp:attrs>
    </dp:innerMaterial>
    <dp:innerMaterial type="image" uid="2147506346">
      <dp:attrs>
        <dp:attr name="page">64</dp:attr>
        <dp:attr name="totalPage">64</dp:attr>
        <dp:attr name="displayPageNum">64</dp:attr>
        <dp:attr name="displayPageNumString">64</dp:attr>
        <dp:attr name="imageId">66</dp:attr>
        <dp:attr name="imageOriginalName">D:\转PPT\21版高中同步新教材必修第一册苏教化学（转课件）\21XJCBX1SJHX99.TIF</dp:attr>
        <dp:attr name="imageInnerName">21xjcbx1sjhx99.jpg</dp:attr>
        <dp:attr name="图片文件名" displayName="图片文件名">21xjcbx1sjhx99.jpg</dp:attr>
        <dp:attr name="图说" displayName="图说"/>
      </dp:attrs>
    </dp:innerMaterial>
    <dp:innerMaterial type="image" uid="2147506353">
      <dp:attrs>
        <dp:attr name="page">65</dp:attr>
        <dp:attr name="totalPage">65</dp:attr>
        <dp:attr name="displayPageNum">65</dp:attr>
        <dp:attr name="displayPageNumString">65</dp:attr>
        <dp:attr name="imageId">67</dp:attr>
        <dp:attr name="imageOriginalName">D:\转PPT\21版高中同步新教材必修第一册苏教化学（转课件）\21XJCBX1SJHX100.TIF</dp:attr>
        <dp:attr name="imageInnerName">21xjcbx1sjhx100.jpg</dp:attr>
        <dp:attr name="图片文件名" displayName="图片文件名">21xjcbx1sjhx100.jpg</dp:attr>
        <dp:attr name="图说" displayName="图说"/>
      </dp:attrs>
    </dp:innerMaterial>
    <dp:innerMaterial type="image" uid="2147506360">
      <dp:attrs>
        <dp:attr name="page">65</dp:attr>
        <dp:attr name="totalPage">65</dp:attr>
        <dp:attr name="displayPageNum">65</dp:attr>
        <dp:attr name="displayPageNumString">6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375">
      <dp:attrs>
        <dp:attr name="page">65</dp:attr>
        <dp:attr name="totalPage">65</dp:attr>
        <dp:attr name="displayPageNum">65</dp:attr>
        <dp:attr name="displayPageNumString">65</dp:attr>
        <dp:attr name="imageId">68</dp:attr>
        <dp:attr name="imageOriginalName">D:\转PPT\21版高中同步新教材必修第一册苏教化学（转课件）\21XJCBX1SJHX104.TIF</dp:attr>
        <dp:attr name="imageInnerName">21xjcbx1sjhx104.jpg</dp:attr>
        <dp:attr name="图片文件名" displayName="图片文件名">21xjcbx1sjhx104.jpg</dp:attr>
        <dp:attr name="图说" displayName="图说"/>
      </dp:attrs>
    </dp:innerMaterial>
    <dp:innerMaterial type="image" uid="2147506398">
      <dp:attrs>
        <dp:attr name="page">69</dp:attr>
        <dp:attr name="totalPage">69</dp:attr>
        <dp:attr name="displayPageNum">69</dp:attr>
        <dp:attr name="displayPageNumString">6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405">
      <dp:attrs>
        <dp:attr name="page">69</dp:attr>
        <dp:attr name="totalPage">69</dp:attr>
        <dp:attr name="displayPageNum">69</dp:attr>
        <dp:attr name="displayPageNumString">6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412">
      <dp:attrs>
        <dp:attr name="page">69</dp:attr>
        <dp:attr name="totalPage">69</dp:attr>
        <dp:attr name="displayPageNum">69</dp:attr>
        <dp:attr name="displayPageNumString">6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419">
      <dp:attrs>
        <dp:attr name="page">69</dp:attr>
        <dp:attr name="totalPage">69</dp:attr>
        <dp:attr name="displayPageNum">69</dp:attr>
        <dp:attr name="displayPageNumString">6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426">
      <dp:attrs>
        <dp:attr name="page">69</dp:attr>
        <dp:attr name="totalPage">69</dp:attr>
        <dp:attr name="displayPageNum">69</dp:attr>
        <dp:attr name="displayPageNumString">6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433">
      <dp:attrs>
        <dp:attr name="page">69</dp:attr>
        <dp:attr name="totalPage">69</dp:attr>
        <dp:attr name="displayPageNum">69</dp:attr>
        <dp:attr name="displayPageNumString">6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440">
      <dp:attrs>
        <dp:attr name="page">70</dp:attr>
        <dp:attr name="totalPage">70</dp:attr>
        <dp:attr name="displayPageNum">70</dp:attr>
        <dp:attr name="displayPageNumString">7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447">
      <dp:attrs>
        <dp:attr name="page">70</dp:attr>
        <dp:attr name="totalPage">70</dp:attr>
        <dp:attr name="displayPageNum">70</dp:attr>
        <dp:attr name="displayPageNumString">7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454">
      <dp:attrs>
        <dp:attr name="page">70</dp:attr>
        <dp:attr name="totalPage">70</dp:attr>
        <dp:attr name="displayPageNum">70</dp:attr>
        <dp:attr name="displayPageNumString">70</dp:attr>
        <dp:attr name="imageId">69</dp:attr>
        <dp:attr name="imageOriginalName">D:\转PPT\21版高中同步新教材必修第一册苏教化学（转课件）\21XJCBX1SJHX101.TIF</dp:attr>
        <dp:attr name="imageInnerName">21xjcbx1sjhx101.jpg</dp:attr>
        <dp:attr name="图片文件名" displayName="图片文件名">21xjcbx1sjhx101.jpg</dp:attr>
        <dp:attr name="图说" displayName="图说"/>
      </dp:attrs>
    </dp:innerMaterial>
    <dp:innerMaterial type="image" uid="2147506461">
      <dp:attrs>
        <dp:attr name="page">70</dp:attr>
        <dp:attr name="totalPage">70</dp:attr>
        <dp:attr name="displayPageNum">70</dp:attr>
        <dp:attr name="displayPageNumString">7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468">
      <dp:attrs>
        <dp:attr name="page">70</dp:attr>
        <dp:attr name="totalPage">70</dp:attr>
        <dp:attr name="displayPageNum">70</dp:attr>
        <dp:attr name="displayPageNumString">7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475">
      <dp:attrs>
        <dp:attr name="page">70</dp:attr>
        <dp:attr name="totalPage">70</dp:attr>
        <dp:attr name="displayPageNum">70</dp:attr>
        <dp:attr name="displayPageNumString">7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482">
      <dp:attrs>
        <dp:attr name="page">70</dp:attr>
        <dp:attr name="totalPage">70</dp:attr>
        <dp:attr name="displayPageNum">70</dp:attr>
        <dp:attr name="displayPageNumString">7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489">
      <dp:attrs>
        <dp:attr name="page">70</dp:attr>
        <dp:attr name="totalPage">70</dp:attr>
        <dp:attr name="displayPageNum">70</dp:attr>
        <dp:attr name="displayPageNumString">70</dp:attr>
        <dp:attr name="imageId">70</dp:attr>
        <dp:attr name="imageOriginalName">D:\转PPT\21版高中同步新教材必修第一册苏教化学（转课件）\21XJCBX1SJHX105C.TIF</dp:attr>
        <dp:attr name="imageInnerName">21xjcbx1sjhx105c.jpg</dp:attr>
        <dp:attr name="图片文件名" displayName="图片文件名">21xjcbx1sjhx105c.jpg</dp:attr>
        <dp:attr name="图说" displayName="图说"/>
      </dp:attrs>
    </dp:innerMaterial>
    <dp:innerMaterial type="image" uid="2147506496">
      <dp:attrs>
        <dp:attr name="page">71</dp:attr>
        <dp:attr name="totalPage">71</dp:attr>
        <dp:attr name="displayPageNum">71</dp:attr>
        <dp:attr name="displayPageNumString">71</dp:attr>
        <dp:attr name="imageId">71</dp:attr>
        <dp:attr name="imageOriginalName">D:\转PPT\21版高中同步新教材必修第一册苏教化学（转课件）\21XJCBX1SJHX105.TIF</dp:attr>
        <dp:attr name="imageInnerName">21xjcbx1sjhx105.jpg</dp:attr>
        <dp:attr name="图片文件名" displayName="图片文件名">21xjcbx1sjhx105.jpg</dp:attr>
        <dp:attr name="图说" displayName="图说"/>
      </dp:attrs>
    </dp:innerMaterial>
    <dp:innerMaterial type="image" uid="2147506503">
      <dp:attrs>
        <dp:attr name="page">71</dp:attr>
        <dp:attr name="totalPage">71</dp:attr>
        <dp:attr name="displayPageNum">71</dp:attr>
        <dp:attr name="displayPageNumString">7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534">
      <dp:attrs>
        <dp:attr name="page">75</dp:attr>
        <dp:attr name="totalPage">75</dp:attr>
        <dp:attr name="displayPageNum">75</dp:attr>
        <dp:attr name="displayPageNumString">75</dp:attr>
        <dp:attr name="imageId">25</dp:attr>
        <dp:attr name="imageOriginalName">D:\转PPT\21版高中同步新教材必修第一册苏教化学（转课件）\时间40.tif</dp:attr>
        <dp:attr name="imageInnerName">时间40.jpg</dp:attr>
        <dp:attr name="图片文件名" displayName="图片文件名">时间40.jpg</dp:attr>
        <dp:attr name="图说" displayName="图说"/>
      </dp:attrs>
    </dp:innerMaterial>
    <dp:innerMaterial type="image" uid="2147506541">
      <dp:attrs>
        <dp:attr name="page">75</dp:attr>
        <dp:attr name="totalPage">75</dp:attr>
        <dp:attr name="displayPageNum">75</dp:attr>
        <dp:attr name="displayPageNumString">7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548">
      <dp:attrs>
        <dp:attr name="page">75</dp:attr>
        <dp:attr name="totalPage">75</dp:attr>
        <dp:attr name="displayPageNum">75</dp:attr>
        <dp:attr name="displayPageNumString">7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555">
      <dp:attrs>
        <dp:attr name="page">75</dp:attr>
        <dp:attr name="totalPage">75</dp:attr>
        <dp:attr name="displayPageNum">75</dp:attr>
        <dp:attr name="displayPageNumString">7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562">
      <dp:attrs>
        <dp:attr name="page">75</dp:attr>
        <dp:attr name="totalPage">75</dp:attr>
        <dp:attr name="displayPageNum">75</dp:attr>
        <dp:attr name="displayPageNumString">75</dp:attr>
        <dp:attr name="imageId">72</dp:attr>
        <dp:attr name="imageOriginalName">D:\转PPT\21版高中同步新教材必修第一册苏教化学（转课件）\21XJCBX1SJHX106.TIF</dp:attr>
        <dp:attr name="imageInnerName">21xjcbx1sjhx106.jpg</dp:attr>
        <dp:attr name="图片文件名" displayName="图片文件名">21xjcbx1sjhx106.jpg</dp:attr>
        <dp:attr name="图说" displayName="图说"/>
      </dp:attrs>
    </dp:innerMaterial>
    <dp:innerMaterial type="image" uid="2147506569">
      <dp:attrs>
        <dp:attr name="page">75</dp:attr>
        <dp:attr name="totalPage">75</dp:attr>
        <dp:attr name="displayPageNum">75</dp:attr>
        <dp:attr name="displayPageNumString">7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584">
      <dp:attrs>
        <dp:attr name="page">75</dp:attr>
        <dp:attr name="totalPage">75</dp:attr>
        <dp:attr name="displayPageNum">75</dp:attr>
        <dp:attr name="displayPageNumString">7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591">
      <dp:attrs>
        <dp:attr name="page">75</dp:attr>
        <dp:attr name="totalPage">75</dp:attr>
        <dp:attr name="displayPageNum">75</dp:attr>
        <dp:attr name="displayPageNumString">7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606">
      <dp:attrs>
        <dp:attr name="page">76</dp:attr>
        <dp:attr name="totalPage">76</dp:attr>
        <dp:attr name="displayPageNum">76</dp:attr>
        <dp:attr name="displayPageNumString">7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613">
      <dp:attrs>
        <dp:attr name="page">76</dp:attr>
        <dp:attr name="totalPage">76</dp:attr>
        <dp:attr name="displayPageNum">76</dp:attr>
        <dp:attr name="displayPageNumString">76</dp:attr>
        <dp:attr name="imageId">77</dp:attr>
        <dp:attr name="imageOriginalName">D:\转PPT\21版高中同步新教材必修第一册苏教化学（转课件）\21XJCBX1SJHX111.TIF</dp:attr>
        <dp:attr name="imageInnerName">21xjcbx1sjhx111.jpg</dp:attr>
        <dp:attr name="图片文件名" displayName="图片文件名">21xjcbx1sjhx111.jpg</dp:attr>
        <dp:attr name="图说" displayName="图说"/>
      </dp:attrs>
    </dp:innerMaterial>
    <dp:innerMaterial type="image" uid="2147506620">
      <dp:attrs>
        <dp:attr name="page">76</dp:attr>
        <dp:attr name="totalPage">76</dp:attr>
        <dp:attr name="displayPageNum">76</dp:attr>
        <dp:attr name="displayPageNumString">76</dp:attr>
        <dp:attr name="imageId">78</dp:attr>
        <dp:attr name="imageOriginalName">D:\转PPT\21版高中同步新教材必修第一册苏教化学（转课件）\21XJCBX1SJHX111A.TIF</dp:attr>
        <dp:attr name="imageInnerName">21xjcbx1sjhx111a.jpg</dp:attr>
        <dp:attr name="图片文件名" displayName="图片文件名">21xjcbx1sjhx111a.jpg</dp:attr>
        <dp:attr name="图说" displayName="图说"/>
      </dp:attrs>
    </dp:innerMaterial>
    <dp:innerMaterial type="image" uid="2147506627">
      <dp:attrs>
        <dp:attr name="page">76</dp:attr>
        <dp:attr name="totalPage">76</dp:attr>
        <dp:attr name="displayPageNum">76</dp:attr>
        <dp:attr name="displayPageNumString">7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634">
      <dp:attrs>
        <dp:attr name="page">76</dp:attr>
        <dp:attr name="totalPage">76</dp:attr>
        <dp:attr name="displayPageNum">76</dp:attr>
        <dp:attr name="displayPageNumString">7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649">
      <dp:attrs>
        <dp:attr name="page">78</dp:attr>
        <dp:attr name="totalPage">78</dp:attr>
        <dp:attr name="displayPageNum">78</dp:attr>
        <dp:attr name="displayPageNumString">7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656">
      <dp:attrs>
        <dp:attr name="page">78</dp:attr>
        <dp:attr name="totalPage">78</dp:attr>
        <dp:attr name="displayPageNum">78</dp:attr>
        <dp:attr name="displayPageNumString">7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663">
      <dp:attrs>
        <dp:attr name="page">78</dp:attr>
        <dp:attr name="totalPage">78</dp:attr>
        <dp:attr name="displayPageNum">78</dp:attr>
        <dp:attr name="displayPageNumString">7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670">
      <dp:attrs>
        <dp:attr name="page">78</dp:attr>
        <dp:attr name="totalPage">78</dp:attr>
        <dp:attr name="displayPageNum">78</dp:attr>
        <dp:attr name="displayPageNumString">7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685">
      <dp:attrs>
        <dp:attr name="page">79</dp:attr>
        <dp:attr name="totalPage">79</dp:attr>
        <dp:attr name="displayPageNum">79</dp:attr>
        <dp:attr name="displayPageNumString">7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692">
      <dp:attrs>
        <dp:attr name="page">79</dp:attr>
        <dp:attr name="totalPage">79</dp:attr>
        <dp:attr name="displayPageNum">79</dp:attr>
        <dp:attr name="displayPageNumString">7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699">
      <dp:attrs>
        <dp:attr name="page">79</dp:attr>
        <dp:attr name="totalPage">79</dp:attr>
        <dp:attr name="displayPageNum">79</dp:attr>
        <dp:attr name="displayPageNumString">7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706">
      <dp:attrs>
        <dp:attr name="page">79</dp:attr>
        <dp:attr name="totalPage">79</dp:attr>
        <dp:attr name="displayPageNum">79</dp:attr>
        <dp:attr name="displayPageNumString">7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729">
      <dp:attrs>
        <dp:attr name="page">81</dp:attr>
        <dp:attr name="totalPage">81</dp:attr>
        <dp:attr name="displayPageNum">81</dp:attr>
        <dp:attr name="displayPageNumString">81</dp:attr>
        <dp:attr name="imageId">80</dp:attr>
        <dp:attr name="imageOriginalName">D:\转PPT\21版高中同步新教材必修第一册苏教化学（转课件）\21XJCBX1SJHX112.TIF</dp:attr>
        <dp:attr name="imageInnerName">21xjcbx1sjhx112.jpg</dp:attr>
        <dp:attr name="图片文件名" displayName="图片文件名">21xjcbx1sjhx112.jpg</dp:attr>
        <dp:attr name="图说" displayName="图说"/>
      </dp:attrs>
    </dp:innerMaterial>
    <dp:innerMaterial type="image" uid="2147506736">
      <dp:attrs>
        <dp:attr name="page">81</dp:attr>
        <dp:attr name="totalPage">81</dp:attr>
        <dp:attr name="displayPageNum">81</dp:attr>
        <dp:attr name="displayPageNumString">81</dp:attr>
        <dp:attr name="imageId">81</dp:attr>
        <dp:attr name="imageOriginalName">D:\转PPT\21版高中同步新教材必修第一册苏教化学（转课件）\+523.TIF</dp:attr>
        <dp:attr name="imageInnerName">+523.jpg</dp:attr>
        <dp:attr name="图片文件名" displayName="图片文件名">+523.jpg</dp:attr>
        <dp:attr name="图说" displayName="图说"/>
      </dp:attrs>
    </dp:innerMaterial>
    <dp:innerMaterial type="image" uid="2147506743">
      <dp:attrs>
        <dp:attr name="page">81</dp:attr>
        <dp:attr name="totalPage">81</dp:attr>
        <dp:attr name="displayPageNum">81</dp:attr>
        <dp:attr name="displayPageNumString">81</dp:attr>
        <dp:attr name="imageId">82</dp:attr>
        <dp:attr name="imageOriginalName">D:\转PPT\21版高中同步新教材必修第一册苏教化学（转课件）\+16288.TIF</dp:attr>
        <dp:attr name="imageInnerName">+16288.jpg</dp:attr>
        <dp:attr name="图片文件名" displayName="图片文件名">+16288.jpg</dp:attr>
        <dp:attr name="图说" displayName="图说"/>
      </dp:attrs>
    </dp:innerMaterial>
    <dp:innerMaterial type="image" uid="2147506750">
      <dp:attrs>
        <dp:attr name="page">81</dp:attr>
        <dp:attr name="totalPage">81</dp:attr>
        <dp:attr name="displayPageNum">81</dp:attr>
        <dp:attr name="displayPageNumString">81</dp:attr>
        <dp:attr name="imageId">83</dp:attr>
        <dp:attr name="imageOriginalName">D:\转PPT\21版高中同步新教材必修第一册苏教化学（转课件）\+928.TIF</dp:attr>
        <dp:attr name="imageInnerName">+928.jpg</dp:attr>
        <dp:attr name="图片文件名" displayName="图片文件名">+928.jpg</dp:attr>
        <dp:attr name="图说" displayName="图说"/>
      </dp:attrs>
    </dp:innerMaterial>
    <dp:innerMaterial type="image" uid="2147506757">
      <dp:attrs>
        <dp:attr name="page">81</dp:attr>
        <dp:attr name="totalPage">81</dp:attr>
        <dp:attr name="displayPageNum">81</dp:attr>
        <dp:attr name="displayPageNumString">81</dp:attr>
        <dp:attr name="imageId">84</dp:attr>
        <dp:attr name="imageOriginalName">D:\转PPT\21版高中同步新教材必修第一册苏教化学（转课件）\+1028.TIF</dp:attr>
        <dp:attr name="imageInnerName">+1028.jpg</dp:attr>
        <dp:attr name="图片文件名" displayName="图片文件名">+1028.jpg</dp:attr>
        <dp:attr name="图说" displayName="图说"/>
      </dp:attrs>
    </dp:innerMaterial>
    <dp:innerMaterial type="image" uid="2147506764">
      <dp:attrs>
        <dp:attr name="page">81</dp:attr>
        <dp:attr name="totalPage">81</dp:attr>
        <dp:attr name="displayPageNum">81</dp:attr>
        <dp:attr name="displayPageNumString">81</dp:attr>
        <dp:attr name="imageId">85</dp:attr>
        <dp:attr name="imageOriginalName">D:\转PPT\21版高中同步新教材必修第一册苏教化学（转课件）\21XJCBX1SJHX113.TIF</dp:attr>
        <dp:attr name="imageInnerName">21xjcbx1sjhx113.jpg</dp:attr>
        <dp:attr name="图片文件名" displayName="图片文件名">21xjcbx1sjhx113.jpg</dp:attr>
        <dp:attr name="图说" displayName="图说"/>
      </dp:attrs>
    </dp:innerMaterial>
    <dp:innerMaterial type="image" uid="2147506779">
      <dp:attrs>
        <dp:attr name="page">82</dp:attr>
        <dp:attr name="totalPage">82</dp:attr>
        <dp:attr name="displayPageNum">82</dp:attr>
        <dp:attr name="displayPageNumString">82</dp:attr>
        <dp:attr name="imageId">86</dp:attr>
        <dp:attr name="imageOriginalName">D:\转PPT\21版高中同步新教材必修第一册苏教化学（转课件）\+927.TIF</dp:attr>
        <dp:attr name="imageInnerName">+927.jpg</dp:attr>
        <dp:attr name="图片文件名" displayName="图片文件名">+927.jpg</dp:attr>
        <dp:attr name="图说" displayName="图说"/>
      </dp:attrs>
    </dp:innerMaterial>
    <dp:innerMaterial type="image" uid="2147506786">
      <dp:attrs>
        <dp:attr name="page">82</dp:attr>
        <dp:attr name="totalPage">82</dp:attr>
        <dp:attr name="displayPageNum">82</dp:attr>
        <dp:attr name="displayPageNumString">82</dp:attr>
        <dp:attr name="imageId">87</dp:attr>
        <dp:attr name="imageOriginalName">D:\转PPT\21版高中同步新教材必修第一册苏教化学（转课件）\+1128.TIF</dp:attr>
        <dp:attr name="imageInnerName">+1128.jpg</dp:attr>
        <dp:attr name="图片文件名" displayName="图片文件名">+1128.jpg</dp:attr>
        <dp:attr name="图说" displayName="图说"/>
      </dp:attrs>
    </dp:innerMaterial>
    <dp:innerMaterial type="image" uid="2147506793">
      <dp:attrs>
        <dp:attr name="page">82</dp:attr>
        <dp:attr name="totalPage">82</dp:attr>
        <dp:attr name="displayPageNum">82</dp:attr>
        <dp:attr name="displayPageNumString">82</dp:attr>
        <dp:attr name="imageId">87</dp:attr>
        <dp:attr name="imageOriginalName">D:\转PPT\21版高中同步新教材必修第一册苏教化学（转课件）\+1128.TIF</dp:attr>
        <dp:attr name="imageInnerName">+1128.jpg</dp:attr>
        <dp:attr name="图片文件名" displayName="图片文件名">+1128.jpg</dp:attr>
        <dp:attr name="图说" displayName="图说"/>
      </dp:attrs>
    </dp:innerMaterial>
    <dp:innerMaterial type="image" uid="2147506800">
      <dp:attrs>
        <dp:attr name="page">82</dp:attr>
        <dp:attr name="totalPage">82</dp:attr>
        <dp:attr name="displayPageNum">82</dp:attr>
        <dp:attr name="displayPageNumString">8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807">
      <dp:attrs>
        <dp:attr name="page">83</dp:attr>
        <dp:attr name="totalPage">83</dp:attr>
        <dp:attr name="displayPageNum">83</dp:attr>
        <dp:attr name="displayPageNumString">8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814">
      <dp:attrs>
        <dp:attr name="page">83</dp:attr>
        <dp:attr name="totalPage">83</dp:attr>
        <dp:attr name="displayPageNum">83</dp:attr>
        <dp:attr name="displayPageNumString">8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821">
      <dp:attrs>
        <dp:attr name="page">83</dp:attr>
        <dp:attr name="totalPage">83</dp:attr>
        <dp:attr name="displayPageNum">83</dp:attr>
        <dp:attr name="displayPageNumString">83</dp:attr>
        <dp:attr name="imageId">88</dp:attr>
        <dp:attr name="imageOriginalName">D:\转PPT\21版高中同步新教材必修第一册苏教化学（转课件）\奥.TIF</dp:attr>
        <dp:attr name="imageInnerName">奥.jpg</dp:attr>
        <dp:attr name="图片文件名" displayName="图片文件名">奥.jpg</dp:attr>
        <dp:attr name="图说" displayName="图说"/>
      </dp:attrs>
    </dp:innerMaterial>
    <dp:innerMaterial type="image" uid="2147506828">
      <dp:attrs>
        <dp:attr name="page">83</dp:attr>
        <dp:attr name="totalPage">83</dp:attr>
        <dp:attr name="displayPageNum">83</dp:attr>
        <dp:attr name="displayPageNumString">8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835">
      <dp:attrs>
        <dp:attr name="page">83</dp:attr>
        <dp:attr name="totalPage">83</dp:attr>
        <dp:attr name="displayPageNum">83</dp:attr>
        <dp:attr name="displayPageNumString">8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842">
      <dp:attrs>
        <dp:attr name="page">83</dp:attr>
        <dp:attr name="totalPage">83</dp:attr>
        <dp:attr name="displayPageNum">83</dp:attr>
        <dp:attr name="displayPageNumString">8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849">
      <dp:attrs>
        <dp:attr name="page">83</dp:attr>
        <dp:attr name="totalPage">83</dp:attr>
        <dp:attr name="displayPageNum">83</dp:attr>
        <dp:attr name="displayPageNumString">8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856">
      <dp:attrs>
        <dp:attr name="page">83</dp:attr>
        <dp:attr name="totalPage">83</dp:attr>
        <dp:attr name="displayPageNum">83</dp:attr>
        <dp:attr name="displayPageNumString">8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863">
      <dp:attrs>
        <dp:attr name="page">83</dp:attr>
        <dp:attr name="totalPage">83</dp:attr>
        <dp:attr name="displayPageNum">83</dp:attr>
        <dp:attr name="displayPageNumString">83</dp:attr>
        <dp:attr name="imageId">89</dp:attr>
        <dp:attr name="imageOriginalName">D:\转PPT\21版高中同步新教材必修第一册苏教化学（转课件）\19BX1SJHX45AA.tif</dp:attr>
        <dp:attr name="imageInnerName">19bx1sjhx45aa.jpg</dp:attr>
        <dp:attr name="图片文件名" displayName="图片文件名">19bx1sjhx45aa.jpg</dp:attr>
        <dp:attr name="图说" displayName="图说"/>
      </dp:attrs>
    </dp:innerMaterial>
    <dp:innerMaterial type="image" uid="2147506870">
      <dp:attrs>
        <dp:attr name="page">83</dp:attr>
        <dp:attr name="totalPage">83</dp:attr>
        <dp:attr name="displayPageNum">83</dp:attr>
        <dp:attr name="displayPageNumString">83</dp:attr>
        <dp:attr name="imageId">90</dp:attr>
        <dp:attr name="imageOriginalName">D:\转PPT\21版高中同步新教材必修第一册苏教化学（转课件）\19BX1SJHX45.tif</dp:attr>
        <dp:attr name="imageInnerName">19bx1sjhx45.jpg</dp:attr>
        <dp:attr name="图片文件名" displayName="图片文件名">19bx1sjhx45.jpg</dp:attr>
        <dp:attr name="图说" displayName="图说"/>
      </dp:attrs>
    </dp:innerMaterial>
    <dp:innerMaterial type="image" uid="2147506877">
      <dp:attrs>
        <dp:attr name="page">83</dp:attr>
        <dp:attr name="totalPage">83</dp:attr>
        <dp:attr name="displayPageNum">83</dp:attr>
        <dp:attr name="displayPageNumString">8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884">
      <dp:attrs>
        <dp:attr name="page">84</dp:attr>
        <dp:attr name="totalPage">84</dp:attr>
        <dp:attr name="displayPageNum">84</dp:attr>
        <dp:attr name="displayPageNumString">8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891">
      <dp:attrs>
        <dp:attr name="page">84</dp:attr>
        <dp:attr name="totalPage">84</dp:attr>
        <dp:attr name="displayPageNum">84</dp:attr>
        <dp:attr name="displayPageNumString">84</dp:attr>
        <dp:attr name="imageId">83</dp:attr>
        <dp:attr name="imageOriginalName">D:\转PPT\21版高中同步新教材必修第一册苏教化学（转课件）\+928.TIF</dp:attr>
        <dp:attr name="imageInnerName">+928.jpg</dp:attr>
        <dp:attr name="图片文件名" displayName="图片文件名">+928.jpg</dp:attr>
        <dp:attr name="图说" displayName="图说"/>
      </dp:attrs>
    </dp:innerMaterial>
    <dp:innerMaterial type="image" uid="2147506898">
      <dp:attrs>
        <dp:attr name="page">84</dp:attr>
        <dp:attr name="totalPage">84</dp:attr>
        <dp:attr name="displayPageNum">84</dp:attr>
        <dp:attr name="displayPageNumString">84</dp:attr>
        <dp:attr name="imageId">84</dp:attr>
        <dp:attr name="imageOriginalName">D:\转PPT\21版高中同步新教材必修第一册苏教化学（转课件）\+1028.TIF</dp:attr>
        <dp:attr name="imageInnerName">+1028.jpg</dp:attr>
        <dp:attr name="图片文件名" displayName="图片文件名">+1028.jpg</dp:attr>
        <dp:attr name="图说" displayName="图说"/>
      </dp:attrs>
    </dp:innerMaterial>
    <dp:innerMaterial type="image" uid="2147506905">
      <dp:attrs>
        <dp:attr name="page">84</dp:attr>
        <dp:attr name="totalPage">84</dp:attr>
        <dp:attr name="displayPageNum">84</dp:attr>
        <dp:attr name="displayPageNumString">84</dp:attr>
        <dp:attr name="imageId">91</dp:attr>
        <dp:attr name="imageOriginalName">D:\转PPT\21版高中同步新教材必修第一册苏教化学（转课件）\+1228.TIF</dp:attr>
        <dp:attr name="imageInnerName">+1228.jpg</dp:attr>
        <dp:attr name="图片文件名" displayName="图片文件名">+1228.jpg</dp:attr>
        <dp:attr name="图说" displayName="图说"/>
      </dp:attrs>
    </dp:innerMaterial>
    <dp:innerMaterial type="image" uid="2147506912">
      <dp:attrs>
        <dp:attr name="page">84</dp:attr>
        <dp:attr name="totalPage">84</dp:attr>
        <dp:attr name="displayPageNum">84</dp:attr>
        <dp:attr name="displayPageNumString">84</dp:attr>
        <dp:attr name="imageId">92</dp:attr>
        <dp:attr name="imageOriginalName">D:\转PPT\21版高中同步新教材必修第一册苏教化学（转课件）\+11281.TIF</dp:attr>
        <dp:attr name="imageInnerName">+11281.jpg</dp:attr>
        <dp:attr name="图片文件名" displayName="图片文件名">+11281.jpg</dp:attr>
        <dp:attr name="图说" displayName="图说"/>
      </dp:attrs>
    </dp:innerMaterial>
    <dp:innerMaterial type="image" uid="2147506919">
      <dp:attrs>
        <dp:attr name="page">84</dp:attr>
        <dp:attr name="totalPage">84</dp:attr>
        <dp:attr name="displayPageNum">84</dp:attr>
        <dp:attr name="displayPageNumString">84</dp:attr>
        <dp:attr name="imageId">93</dp:attr>
        <dp:attr name="imageOriginalName">D:\转PPT\21版高中同步新教材必修第一册苏教化学（转课件）\+1328.TIF</dp:attr>
        <dp:attr name="imageInnerName">+1328.jpg</dp:attr>
        <dp:attr name="图片文件名" displayName="图片文件名">+1328.jpg</dp:attr>
        <dp:attr name="图说" displayName="图说"/>
      </dp:attrs>
    </dp:innerMaterial>
    <dp:innerMaterial type="image" uid="2147506926">
      <dp:attrs>
        <dp:attr name="page">84</dp:attr>
        <dp:attr name="totalPage">84</dp:attr>
        <dp:attr name="displayPageNum">84</dp:attr>
        <dp:attr name="displayPageNumString">84</dp:attr>
        <dp:attr name="imageId">82</dp:attr>
        <dp:attr name="imageOriginalName">D:\转PPT\21版高中同步新教材必修第一册苏教化学（转课件）\+16288.TIF</dp:attr>
        <dp:attr name="imageInnerName">+16288.jpg</dp:attr>
        <dp:attr name="图片文件名" displayName="图片文件名">+16288.jpg</dp:attr>
        <dp:attr name="图说" displayName="图说"/>
      </dp:attrs>
    </dp:innerMaterial>
    <dp:innerMaterial type="image" uid="2147506933">
      <dp:attrs>
        <dp:attr name="page">84</dp:attr>
        <dp:attr name="totalPage">84</dp:attr>
        <dp:attr name="displayPageNum">84</dp:attr>
        <dp:attr name="displayPageNumString">84</dp:attr>
        <dp:attr name="imageId">94</dp:attr>
        <dp:attr name="imageOriginalName">D:\转PPT\21版高中同步新教材必修第一册苏教化学（转课件）\+14284.TIF</dp:attr>
        <dp:attr name="imageInnerName">+14284.jpg</dp:attr>
        <dp:attr name="图片文件名" displayName="图片文件名">+14284.jpg</dp:attr>
        <dp:attr name="图说" displayName="图说"/>
      </dp:attrs>
    </dp:innerMaterial>
    <dp:innerMaterial type="image" uid="2147506940">
      <dp:attrs>
        <dp:attr name="page">84</dp:attr>
        <dp:attr name="totalPage">84</dp:attr>
        <dp:attr name="displayPageNum">84</dp:attr>
        <dp:attr name="displayPageNumString">84</dp:attr>
        <dp:attr name="imageId">95</dp:attr>
        <dp:attr name="imageOriginalName">D:\转PPT\21版高中同步新教材必修第一册苏教化学（转课件）\+262814.TIF</dp:attr>
        <dp:attr name="imageInnerName">+262814.jpg</dp:attr>
        <dp:attr name="图片文件名" displayName="图片文件名">+262814.jpg</dp:attr>
        <dp:attr name="图说" displayName="图说"/>
      </dp:attrs>
    </dp:innerMaterial>
    <dp:innerMaterial type="image" uid="2147506963">
      <dp:attrs>
        <dp:attr name="page">85</dp:attr>
        <dp:attr name="totalPage">85</dp:attr>
        <dp:attr name="displayPageNum">85</dp:attr>
        <dp:attr name="displayPageNumString">85</dp:attr>
        <dp:attr name="imageId">96</dp:attr>
        <dp:attr name="imageOriginalName">D:\转PPT\21版高中同步新教材必修第一册苏教化学（转课件）\+624.TIF</dp:attr>
        <dp:attr name="imageInnerName">+624.jpg</dp:attr>
        <dp:attr name="图片文件名" displayName="图片文件名">+624.jpg</dp:attr>
        <dp:attr name="图说" displayName="图说"/>
      </dp:attrs>
    </dp:innerMaterial>
    <dp:innerMaterial type="image" uid="2147506970">
      <dp:attrs>
        <dp:attr name="page">85</dp:attr>
        <dp:attr name="totalPage">85</dp:attr>
        <dp:attr name="displayPageNum">85</dp:attr>
        <dp:attr name="displayPageNumString">85</dp:attr>
        <dp:attr name="imageId">94</dp:attr>
        <dp:attr name="imageOriginalName">D:\转PPT\21版高中同步新教材必修第一册苏教化学（转课件）\+14284.TIF</dp:attr>
        <dp:attr name="imageInnerName">+14284.jpg</dp:attr>
        <dp:attr name="图片文件名" displayName="图片文件名">+14284.jpg</dp:attr>
        <dp:attr name="图说" displayName="图说"/>
      </dp:attrs>
    </dp:innerMaterial>
    <dp:innerMaterial type="image" uid="2147506977">
      <dp:attrs>
        <dp:attr name="page">85</dp:attr>
        <dp:attr name="totalPage">85</dp:attr>
        <dp:attr name="displayPageNum">85</dp:attr>
        <dp:attr name="displayPageNumString">85</dp:attr>
        <dp:attr name="imageId">97</dp:attr>
        <dp:attr name="imageOriginalName">D:\转PPT\21版高中同步新教材必修第一册苏教化学（转课件）\+17287.TIF</dp:attr>
        <dp:attr name="imageInnerName">+17287.jpg</dp:attr>
        <dp:attr name="图片文件名" displayName="图片文件名">+17287.jpg</dp:attr>
        <dp:attr name="图说" displayName="图说"/>
      </dp:attrs>
    </dp:innerMaterial>
    <dp:innerMaterial type="image" uid="2147506984">
      <dp:attrs>
        <dp:attr name="page">86</dp:attr>
        <dp:attr name="totalPage">86</dp:attr>
        <dp:attr name="displayPageNum">86</dp:attr>
        <dp:attr name="displayPageNumString">8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6999">
      <dp:attrs>
        <dp:attr name="page">86</dp:attr>
        <dp:attr name="totalPage">86</dp:attr>
        <dp:attr name="displayPageNum">86</dp:attr>
        <dp:attr name="displayPageNumString">8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006">
      <dp:attrs>
        <dp:attr name="page">86</dp:attr>
        <dp:attr name="totalPage">86</dp:attr>
        <dp:attr name="displayPageNum">86</dp:attr>
        <dp:attr name="displayPageNumString">86</dp:attr>
        <dp:attr name="imageId">102</dp:attr>
        <dp:attr name="imageOriginalName">D:\转PPT\21版高中同步新教材必修第一册苏教化学（转课件）\21XJCBX1SJHX118A.TIF</dp:attr>
        <dp:attr name="imageInnerName">21xjcbx1sjhx118a.jpg</dp:attr>
        <dp:attr name="图片文件名" displayName="图片文件名">21xjcbx1sjhx118a.jpg</dp:attr>
        <dp:attr name="图说" displayName="图说"/>
      </dp:attrs>
    </dp:innerMaterial>
    <dp:innerMaterial type="image" uid="2147507013">
      <dp:attrs>
        <dp:attr name="page">86</dp:attr>
        <dp:attr name="totalPage">86</dp:attr>
        <dp:attr name="displayPageNum">86</dp:attr>
        <dp:attr name="displayPageNumString">86</dp:attr>
        <dp:attr name="imageId">103</dp:attr>
        <dp:attr name="imageOriginalName">D:\转PPT\21版高中同步新教材必修第一册苏教化学（转课件）\21XJCBX1SJHX118.TIF</dp:attr>
        <dp:attr name="imageInnerName">21xjcbx1sjhx118.jpg</dp:attr>
        <dp:attr name="图片文件名" displayName="图片文件名">21xjcbx1sjhx118.jpg</dp:attr>
        <dp:attr name="图说" displayName="图说"/>
      </dp:attrs>
    </dp:innerMaterial>
    <dp:innerMaterial type="image" uid="2147507020">
      <dp:attrs>
        <dp:attr name="page">86</dp:attr>
        <dp:attr name="totalPage">86</dp:attr>
        <dp:attr name="displayPageNum">86</dp:attr>
        <dp:attr name="displayPageNumString">8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035">
      <dp:attrs>
        <dp:attr name="page">86</dp:attr>
        <dp:attr name="totalPage">86</dp:attr>
        <dp:attr name="displayPageNum">86</dp:attr>
        <dp:attr name="displayPageNumString">8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042">
      <dp:attrs>
        <dp:attr name="page">86</dp:attr>
        <dp:attr name="totalPage">86</dp:attr>
        <dp:attr name="displayPageNum">86</dp:attr>
        <dp:attr name="displayPageNumString">8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049">
      <dp:attrs>
        <dp:attr name="page">87</dp:attr>
        <dp:attr name="totalPage">87</dp:attr>
        <dp:attr name="displayPageNum">87</dp:attr>
        <dp:attr name="displayPageNumString">8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112">
      <dp:attrs>
        <dp:attr name="page">89</dp:attr>
        <dp:attr name="totalPage">89</dp:attr>
        <dp:attr name="displayPageNum">89</dp:attr>
        <dp:attr name="displayPageNumString">8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119">
      <dp:attrs>
        <dp:attr name="page">89</dp:attr>
        <dp:attr name="totalPage">89</dp:attr>
        <dp:attr name="displayPageNum">89</dp:attr>
        <dp:attr name="displayPageNumString">8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126">
      <dp:attrs>
        <dp:attr name="page">89</dp:attr>
        <dp:attr name="totalPage">89</dp:attr>
        <dp:attr name="displayPageNum">89</dp:attr>
        <dp:attr name="displayPageNumString">8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133">
      <dp:attrs>
        <dp:attr name="page">89</dp:attr>
        <dp:attr name="totalPage">89</dp:attr>
        <dp:attr name="displayPageNum">89</dp:attr>
        <dp:attr name="displayPageNumString">8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140">
      <dp:attrs>
        <dp:attr name="page">89</dp:attr>
        <dp:attr name="totalPage">89</dp:attr>
        <dp:attr name="displayPageNum">89</dp:attr>
        <dp:attr name="displayPageNumString">8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147">
      <dp:attrs>
        <dp:attr name="page">89</dp:attr>
        <dp:attr name="totalPage">89</dp:attr>
        <dp:attr name="displayPageNum">89</dp:attr>
        <dp:attr name="displayPageNumString">8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154">
      <dp:attrs>
        <dp:attr name="page">89</dp:attr>
        <dp:attr name="totalPage">89</dp:attr>
        <dp:attr name="displayPageNum">89</dp:attr>
        <dp:attr name="displayPageNumString">8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161">
      <dp:attrs>
        <dp:attr name="page">89</dp:attr>
        <dp:attr name="totalPage">89</dp:attr>
        <dp:attr name="displayPageNum">89</dp:attr>
        <dp:attr name="displayPageNumString">8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168">
      <dp:attrs>
        <dp:attr name="page">89</dp:attr>
        <dp:attr name="totalPage">89</dp:attr>
        <dp:attr name="displayPageNum">89</dp:attr>
        <dp:attr name="displayPageNumString">8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175">
      <dp:attrs>
        <dp:attr name="page">89</dp:attr>
        <dp:attr name="totalPage">89</dp:attr>
        <dp:attr name="displayPageNum">89</dp:attr>
        <dp:attr name="displayPageNumString">8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182">
      <dp:attrs>
        <dp:attr name="page">90</dp:attr>
        <dp:attr name="totalPage">90</dp:attr>
        <dp:attr name="displayPageNum">90</dp:attr>
        <dp:attr name="displayPageNumString">9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189">
      <dp:attrs>
        <dp:attr name="page">90</dp:attr>
        <dp:attr name="totalPage">90</dp:attr>
        <dp:attr name="displayPageNum">90</dp:attr>
        <dp:attr name="displayPageNumString">9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196">
      <dp:attrs>
        <dp:attr name="page">90</dp:attr>
        <dp:attr name="totalPage">90</dp:attr>
        <dp:attr name="displayPageNum">90</dp:attr>
        <dp:attr name="displayPageNumString">9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219">
      <dp:attrs>
        <dp:attr name="page">91</dp:attr>
        <dp:attr name="totalPage">91</dp:attr>
        <dp:attr name="displayPageNum">91</dp:attr>
        <dp:attr name="displayPageNumString">91</dp:attr>
        <dp:attr name="imageId">104</dp:attr>
        <dp:attr name="imageOriginalName">D:\转PPT\21版高中同步新教材必修第一册苏教化学（转课件）\21XJCBX1SJHX119.TIF</dp:attr>
        <dp:attr name="imageInnerName">21xjcbx1sjhx119.jpg</dp:attr>
        <dp:attr name="图片文件名" displayName="图片文件名">21xjcbx1sjhx119.jpg</dp:attr>
        <dp:attr name="图说" displayName="图说"/>
      </dp:attrs>
    </dp:innerMaterial>
    <dp:innerMaterial type="image" uid="2147507226">
      <dp:attrs>
        <dp:attr name="page">91</dp:attr>
        <dp:attr name="totalPage">91</dp:attr>
        <dp:attr name="displayPageNum">91</dp:attr>
        <dp:attr name="displayPageNumString">91</dp:attr>
        <dp:attr name="imageId">105</dp:attr>
        <dp:attr name="imageOriginalName">D:\转PPT\21版高中同步新教材必修第一册苏教化学（转课件）\+x28.TIF</dp:attr>
        <dp:attr name="imageInnerName">+x28.jpg</dp:attr>
        <dp:attr name="图片文件名" displayName="图片文件名">+x28.jpg</dp:attr>
        <dp:attr name="图说" displayName="图说"/>
      </dp:attrs>
    </dp:innerMaterial>
    <dp:innerMaterial type="image" uid="2147507233">
      <dp:attrs>
        <dp:attr name="page">92</dp:attr>
        <dp:attr name="totalPage">92</dp:attr>
        <dp:attr name="displayPageNum">92</dp:attr>
        <dp:attr name="displayPageNumString">92</dp:attr>
        <dp:attr name="imageId">106</dp:attr>
        <dp:attr name="imageOriginalName">D:\转PPT\21版高中同步新教材必修第一册苏教化学（转课件）\21XJCBX1SJHX120.TIF</dp:attr>
        <dp:attr name="imageInnerName">21xjcbx1sjhx120.jpg</dp:attr>
        <dp:attr name="图片文件名" displayName="图片文件名">21xjcbx1sjhx120.jpg</dp:attr>
        <dp:attr name="图说" displayName="图说"/>
      </dp:attrs>
    </dp:innerMaterial>
    <dp:innerMaterial type="image" uid="2147507240">
      <dp:attrs>
        <dp:attr name="page">92</dp:attr>
        <dp:attr name="totalPage">92</dp:attr>
        <dp:attr name="displayPageNum">92</dp:attr>
        <dp:attr name="displayPageNumString">9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247">
      <dp:attrs>
        <dp:attr name="page">92</dp:attr>
        <dp:attr name="totalPage">92</dp:attr>
        <dp:attr name="displayPageNum">92</dp:attr>
        <dp:attr name="displayPageNumString">92</dp:attr>
        <dp:attr name="imageId">107</dp:attr>
        <dp:attr name="imageOriginalName">D:\转PPT\21版高中同步新教材必修第一册苏教化学（转课件）\20BX1SJHX63.TIF</dp:attr>
        <dp:attr name="imageInnerName">20bx1sjhx63.jpg</dp:attr>
        <dp:attr name="图片文件名" displayName="图片文件名">20bx1sjhx63.jpg</dp:attr>
        <dp:attr name="图说" displayName="图说"/>
      </dp:attrs>
    </dp:innerMaterial>
    <dp:innerMaterial type="image" uid="2147507254">
      <dp:attrs>
        <dp:attr name="page">94</dp:attr>
        <dp:attr name="totalPage">94</dp:attr>
        <dp:attr name="displayPageNum">94</dp:attr>
        <dp:attr name="displayPageNumString">94</dp:attr>
        <dp:attr name="imageId">108</dp:attr>
        <dp:attr name="imageOriginalName">D:\转PPT\21版高中同步新教材必修第一册苏教化学（转课件）\21XJCBX1SJHX121.TIF</dp:attr>
        <dp:attr name="imageInnerName">21xjcbx1sjhx121.jpg</dp:attr>
        <dp:attr name="图片文件名" displayName="图片文件名">21xjcbx1sjhx121.jpg</dp:attr>
        <dp:attr name="图说" displayName="图说"/>
      </dp:attrs>
    </dp:innerMaterial>
    <dp:innerMaterial type="image" uid="2147507261">
      <dp:attrs>
        <dp:attr name="page">95</dp:attr>
        <dp:attr name="totalPage">95</dp:attr>
        <dp:attr name="displayPageNum">95</dp:attr>
        <dp:attr name="displayPageNumString">95</dp:attr>
        <dp:attr name="imageId">40</dp:attr>
        <dp:attr name="imageOriginalName">D:\转PPT\21版高中同步新教材必修第一册苏教化学（转课件）\放大镜答案.TIF</dp:attr>
        <dp:attr name="imageInnerName">放大镜答案.jpg</dp:attr>
        <dp:attr name="图片文件名" displayName="图片文件名">放大镜答案.jpg</dp:attr>
        <dp:attr name="图说" displayName="图说"/>
      </dp:attrs>
    </dp:innerMaterial>
    <dp:innerMaterial type="image" uid="2147507276">
      <dp:attrs>
        <dp:attr name="page">99</dp:attr>
        <dp:attr name="totalPage">99</dp:attr>
        <dp:attr name="displayPageNum">99</dp:attr>
        <dp:attr name="displayPageNumString">99</dp:attr>
        <dp:attr name="imageId">109</dp:attr>
        <dp:attr name="imageOriginalName">D:\转PPT\21版高中同步新教材必修第一册苏教化学（转课件）\20BX1SJHX2.TIF</dp:attr>
        <dp:attr name="imageInnerName">20bx1sjhx2.jpg</dp:attr>
        <dp:attr name="图片文件名" displayName="图片文件名">20bx1sjhx2.jpg</dp:attr>
        <dp:attr name="图说" displayName="图说"/>
      </dp:attrs>
    </dp:innerMaterial>
    <dp:innerMaterial type="image" uid="2147507283">
      <dp:attrs>
        <dp:attr name="page">99</dp:attr>
        <dp:attr name="totalPage">99</dp:attr>
        <dp:attr name="displayPageNum">99</dp:attr>
        <dp:attr name="displayPageNumString">99</dp:attr>
        <dp:attr name="imageId">110</dp:attr>
        <dp:attr name="imageOriginalName">D:\转PPT\21版高中同步新教材必修第一册苏教化学（转课件）\21XJCBX1SJHX123.TIF</dp:attr>
        <dp:attr name="imageInnerName">21xjcbx1sjhx123.jpg</dp:attr>
        <dp:attr name="图片文件名" displayName="图片文件名">21xjcbx1sjhx123.jpg</dp:attr>
        <dp:attr name="图说" displayName="图说"/>
      </dp:attrs>
    </dp:innerMaterial>
    <dp:innerMaterial type="image" uid="2147507290">
      <dp:attrs>
        <dp:attr name="page">100</dp:attr>
        <dp:attr name="totalPage">100</dp:attr>
        <dp:attr name="displayPageNum">100</dp:attr>
        <dp:attr name="displayPageNumString">100</dp:attr>
        <dp:attr name="imageId">111</dp:attr>
        <dp:attr name="imageOriginalName">D:\转PPT\21版高中同步新教材必修第一册苏教化学（转课件）\21XJCBX1SJHX124.TIF</dp:attr>
        <dp:attr name="imageInnerName">21xjcbx1sjhx124.jpg</dp:attr>
        <dp:attr name="图片文件名" displayName="图片文件名">21xjcbx1sjhx124.jpg</dp:attr>
        <dp:attr name="图说" displayName="图说"/>
      </dp:attrs>
    </dp:innerMaterial>
    <dp:innerMaterial type="image" uid="2147507297">
      <dp:attrs>
        <dp:attr name="page">100</dp:attr>
        <dp:attr name="totalPage">100</dp:attr>
        <dp:attr name="displayPageNum">100</dp:attr>
        <dp:attr name="displayPageNumString">100</dp:attr>
        <dp:attr name="imageId">112</dp:attr>
        <dp:attr name="imageOriginalName">D:\转PPT\21版高中同步新教材必修第一册苏教化学（转课件）\21XJCBX1SJHX130.TIF</dp:attr>
        <dp:attr name="imageInnerName">21xjcbx1sjhx130.jpg</dp:attr>
        <dp:attr name="图片文件名" displayName="图片文件名">21xjcbx1sjhx130.jpg</dp:attr>
        <dp:attr name="图说" displayName="图说"/>
      </dp:attrs>
    </dp:innerMaterial>
    <dp:innerMaterial type="image" uid="2147507304">
      <dp:attrs>
        <dp:attr name="page">100</dp:attr>
        <dp:attr name="totalPage">100</dp:attr>
        <dp:attr name="displayPageNum">100</dp:attr>
        <dp:attr name="displayPageNumString">100</dp:attr>
        <dp:attr name="imageId">113</dp:attr>
        <dp:attr name="imageOriginalName">D:\转PPT\21版高中同步新教材必修第一册苏教化学（转课件）\21XJCBX1SJHX131.TIF</dp:attr>
        <dp:attr name="imageInnerName">21xjcbx1sjhx131.jpg</dp:attr>
        <dp:attr name="图片文件名" displayName="图片文件名">21xjcbx1sjhx131.jpg</dp:attr>
        <dp:attr name="图说" displayName="图说"/>
      </dp:attrs>
    </dp:innerMaterial>
    <dp:innerMaterial type="image" uid="2147507311">
      <dp:attrs>
        <dp:attr name="page">101</dp:attr>
        <dp:attr name="totalPage">101</dp:attr>
        <dp:attr name="displayPageNum">101</dp:attr>
        <dp:attr name="displayPageNumString">101</dp:attr>
        <dp:attr name="imageId">114</dp:attr>
        <dp:attr name="imageOriginalName">D:\转PPT\21版高中同步新教材必修第一册苏教化学（转课件）\21XJCBX1SJHX132.TIF</dp:attr>
        <dp:attr name="imageInnerName">21xjcbx1sjhx132.jpg</dp:attr>
        <dp:attr name="图片文件名" displayName="图片文件名">21xjcbx1sjhx132.jpg</dp:attr>
        <dp:attr name="图说" displayName="图说"/>
      </dp:attrs>
    </dp:innerMaterial>
    <dp:innerMaterial type="image" uid="2147507318">
      <dp:attrs>
        <dp:attr name="page">101</dp:attr>
        <dp:attr name="totalPage">101</dp:attr>
        <dp:attr name="displayPageNum">101</dp:attr>
        <dp:attr name="displayPageNumString">101</dp:attr>
        <dp:attr name="imageId">115</dp:attr>
        <dp:attr name="imageOriginalName">D:\转PPT\21版高中同步新教材必修第一册苏教化学（转课件）\20BX1SJHX1A.TIF</dp:attr>
        <dp:attr name="imageInnerName">20bx1sjhx1a.jpg</dp:attr>
        <dp:attr name="图片文件名" displayName="图片文件名">20bx1sjhx1a.jpg</dp:attr>
        <dp:attr name="图说" displayName="图说"/>
      </dp:attrs>
    </dp:innerMaterial>
    <dp:innerMaterial type="image" uid="2147507325">
      <dp:attrs>
        <dp:attr name="page">101</dp:attr>
        <dp:attr name="totalPage">101</dp:attr>
        <dp:attr name="displayPageNum">101</dp:attr>
        <dp:attr name="displayPageNumString">101</dp:attr>
        <dp:attr name="imageId">116</dp:attr>
        <dp:attr name="imageOriginalName">D:\转PPT\21版高中同步新教材必修第一册苏教化学（转课件）\16BX1SJHX23.TIF</dp:attr>
        <dp:attr name="imageInnerName">16bx1sjhx23.jpg</dp:attr>
        <dp:attr name="图片文件名" displayName="图片文件名">16bx1sjhx23.jpg</dp:attr>
        <dp:attr name="图说" displayName="图说"/>
      </dp:attrs>
    </dp:innerMaterial>
    <dp:innerMaterial type="image" uid="2147507340">
      <dp:attrs>
        <dp:attr name="page">104</dp:attr>
        <dp:attr name="totalPage">104</dp:attr>
        <dp:attr name="displayPageNum">104</dp:attr>
        <dp:attr name="displayPageNumString">104</dp:attr>
        <dp:attr name="imageId">117</dp:attr>
        <dp:attr name="imageOriginalName">D:\转PPT\21版高中同步新教材必修第一册苏教化学（转课件）\20BX1SJHX7.TIF</dp:attr>
        <dp:attr name="imageInnerName">20bx1sjhx7.jpg</dp:attr>
        <dp:attr name="图片文件名" displayName="图片文件名">20bx1sjhx7.jpg</dp:attr>
        <dp:attr name="图说" displayName="图说"/>
      </dp:attrs>
    </dp:innerMaterial>
    <dp:innerMaterial type="image" uid="2147507347">
      <dp:attrs>
        <dp:attr name="page">104</dp:attr>
        <dp:attr name="totalPage">104</dp:attr>
        <dp:attr name="displayPageNum">104</dp:attr>
        <dp:attr name="displayPageNumString">104</dp:attr>
        <dp:attr name="imageId">118</dp:attr>
        <dp:attr name="imageOriginalName">D:\转PPT\21版高中同步新教材必修第一册苏教化学（转课件）\21XJCBX1SJHX125.TIF</dp:attr>
        <dp:attr name="imageInnerName">21xjcbx1sjhx125.jpg</dp:attr>
        <dp:attr name="图片文件名" displayName="图片文件名">21xjcbx1sjhx125.jpg</dp:attr>
        <dp:attr name="图说" displayName="图说"/>
      </dp:attrs>
    </dp:innerMaterial>
    <dp:innerMaterial type="image" uid="2147507354">
      <dp:attrs>
        <dp:attr name="page">105</dp:attr>
        <dp:attr name="totalPage">105</dp:attr>
        <dp:attr name="displayPageNum">105</dp:attr>
        <dp:attr name="displayPageNumString">105</dp:attr>
        <dp:attr name="imageId">119</dp:attr>
        <dp:attr name="imageOriginalName">D:\转PPT\21版高中同步新教材必修第一册苏教化学（转课件）\20BX1SJHX202.TIF</dp:attr>
        <dp:attr name="imageInnerName">20bx1sjhx202.jpg</dp:attr>
        <dp:attr name="图片文件名" displayName="图片文件名">20bx1sjhx202.jpg</dp:attr>
        <dp:attr name="图说" displayName="图说"/>
      </dp:attrs>
    </dp:innerMaterial>
    <dp:innerMaterial type="image" uid="2147507361">
      <dp:attrs>
        <dp:attr name="page">105</dp:attr>
        <dp:attr name="totalPage">105</dp:attr>
        <dp:attr name="displayPageNum">105</dp:attr>
        <dp:attr name="displayPageNumString">105</dp:attr>
        <dp:attr name="imageId">120</dp:attr>
        <dp:attr name="imageOriginalName">D:\转PPT\21版高中同步新教材必修第一册苏教化学（转课件）\20BX1SJHX202A.TIF</dp:attr>
        <dp:attr name="imageInnerName">20bx1sjhx202a.jpg</dp:attr>
        <dp:attr name="图片文件名" displayName="图片文件名">20bx1sjhx202a.jpg</dp:attr>
        <dp:attr name="图说" displayName="图说"/>
      </dp:attrs>
    </dp:innerMaterial>
    <dp:innerMaterial type="image" uid="2147507368">
      <dp:attrs>
        <dp:attr name="page">106</dp:attr>
        <dp:attr name="totalPage">106</dp:attr>
        <dp:attr name="displayPageNum">106</dp:attr>
        <dp:attr name="displayPageNumString">106</dp:attr>
        <dp:attr name="imageId">121</dp:attr>
        <dp:attr name="imageOriginalName">D:\转PPT\21版高中同步新教材必修第一册苏教化学（转课件）\21XJCBX1SJHX136AA.TIF</dp:attr>
        <dp:attr name="imageInnerName">21xjcbx1sjhx136aa.jpg</dp:attr>
        <dp:attr name="图片文件名" displayName="图片文件名">21xjcbx1sjhx136aa.jpg</dp:attr>
        <dp:attr name="图说" displayName="图说"/>
      </dp:attrs>
    </dp:innerMaterial>
    <dp:innerMaterial type="image" uid="2147507375">
      <dp:attrs>
        <dp:attr name="page">106</dp:attr>
        <dp:attr name="totalPage">106</dp:attr>
        <dp:attr name="displayPageNum">106</dp:attr>
        <dp:attr name="displayPageNumString">106</dp:attr>
        <dp:attr name="imageId">122</dp:attr>
        <dp:attr name="imageOriginalName">D:\转PPT\21版高中同步新教材必修第一册苏教化学（转课件）\20XJCBX1RJHX28.TIF</dp:attr>
        <dp:attr name="imageInnerName">20xjcbx1rjhx28.jpg</dp:attr>
        <dp:attr name="图片文件名" displayName="图片文件名">20xjcbx1rjhx28.jpg</dp:attr>
        <dp:attr name="图说" displayName="图说"/>
      </dp:attrs>
    </dp:innerMaterial>
    <dp:innerMaterial type="image" uid="2147507382">
      <dp:attrs>
        <dp:attr name="page">106</dp:attr>
        <dp:attr name="totalPage">106</dp:attr>
        <dp:attr name="displayPageNum">106</dp:attr>
        <dp:attr name="displayPageNumString">106</dp:attr>
        <dp:attr name="imageId">123</dp:attr>
        <dp:attr name="imageOriginalName">D:\转PPT\21版高中同步新教材必修第一册苏教化学（转课件）\20XJCBX1RJHX29.TIF</dp:attr>
        <dp:attr name="imageInnerName">20xjcbx1rjhx29.jpg</dp:attr>
        <dp:attr name="图片文件名" displayName="图片文件名">20xjcbx1rjhx29.jpg</dp:attr>
        <dp:attr name="图说" displayName="图说"/>
      </dp:attrs>
    </dp:innerMaterial>
    <dp:innerMaterial type="image" uid="2147507405">
      <dp:attrs>
        <dp:attr name="page">109</dp:attr>
        <dp:attr name="totalPage">109</dp:attr>
        <dp:attr name="displayPageNum">109</dp:attr>
        <dp:attr name="displayPageNumString">10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412">
      <dp:attrs>
        <dp:attr name="page">109</dp:attr>
        <dp:attr name="totalPage">109</dp:attr>
        <dp:attr name="displayPageNum">109</dp:attr>
        <dp:attr name="displayPageNumString">10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419">
      <dp:attrs>
        <dp:attr name="page">109</dp:attr>
        <dp:attr name="totalPage">109</dp:attr>
        <dp:attr name="displayPageNum">109</dp:attr>
        <dp:attr name="displayPageNumString">109</dp:attr>
        <dp:attr name="imageId">124</dp:attr>
        <dp:attr name="imageOriginalName">D:\转PPT\21版高中同步新教材必修第一册苏教化学（转课件）\21XJCBX1SJHX127.TIF</dp:attr>
        <dp:attr name="imageInnerName">21xjcbx1sjhx127.jpg</dp:attr>
        <dp:attr name="图片文件名" displayName="图片文件名">21xjcbx1sjhx127.jpg</dp:attr>
        <dp:attr name="图说" displayName="图说"/>
      </dp:attrs>
    </dp:innerMaterial>
    <dp:innerMaterial type="image" uid="2147507426">
      <dp:attrs>
        <dp:attr name="page">109</dp:attr>
        <dp:attr name="totalPage">109</dp:attr>
        <dp:attr name="displayPageNum">109</dp:attr>
        <dp:attr name="displayPageNumString">109</dp:attr>
        <dp:attr name="imageId">125</dp:attr>
        <dp:attr name="imageOriginalName">D:\转PPT\21版高中同步新教材必修第一册苏教化学（转课件）\21XJCBX1SJHX128.TIF</dp:attr>
        <dp:attr name="imageInnerName">21xjcbx1sjhx128.jpg</dp:attr>
        <dp:attr name="图片文件名" displayName="图片文件名">21xjcbx1sjhx128.jpg</dp:attr>
        <dp:attr name="图说" displayName="图说"/>
      </dp:attrs>
    </dp:innerMaterial>
    <dp:innerMaterial type="image" uid="2147507433">
      <dp:attrs>
        <dp:attr name="page">109</dp:attr>
        <dp:attr name="totalPage">109</dp:attr>
        <dp:attr name="displayPageNum">109</dp:attr>
        <dp:attr name="displayPageNumString">10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440">
      <dp:attrs>
        <dp:attr name="page">109</dp:attr>
        <dp:attr name="totalPage">109</dp:attr>
        <dp:attr name="displayPageNum">109</dp:attr>
        <dp:attr name="displayPageNumString">109</dp:attr>
        <dp:attr name="imageId">126</dp:attr>
        <dp:attr name="imageOriginalName">D:\转PPT\21版高中同步新教材必修第一册苏教化学（转课件）\21XJCBX1SJHX129.TIF</dp:attr>
        <dp:attr name="imageInnerName">21xjcbx1sjhx129.jpg</dp:attr>
        <dp:attr name="图片文件名" displayName="图片文件名">21xjcbx1sjhx129.jpg</dp:attr>
        <dp:attr name="图说" displayName="图说"/>
      </dp:attrs>
    </dp:innerMaterial>
    <dp:innerMaterial type="image" uid="2147507447">
      <dp:attrs>
        <dp:attr name="page">109</dp:attr>
        <dp:attr name="totalPage">109</dp:attr>
        <dp:attr name="displayPageNum">109</dp:attr>
        <dp:attr name="displayPageNumString">10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454">
      <dp:attrs>
        <dp:attr name="page">109</dp:attr>
        <dp:attr name="totalPage">109</dp:attr>
        <dp:attr name="displayPageNum">109</dp:attr>
        <dp:attr name="displayPageNumString">10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461">
      <dp:attrs>
        <dp:attr name="page">109</dp:attr>
        <dp:attr name="totalPage">109</dp:attr>
        <dp:attr name="displayPageNum">109</dp:attr>
        <dp:attr name="displayPageNumString">10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508">
      <dp:attrs>
        <dp:attr name="page">114</dp:attr>
        <dp:attr name="totalPage">114</dp:attr>
        <dp:attr name="displayPageNum">114</dp:attr>
        <dp:attr name="displayPageNumString">11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515">
      <dp:attrs>
        <dp:attr name="page">114</dp:attr>
        <dp:attr name="totalPage">114</dp:attr>
        <dp:attr name="displayPageNum">114</dp:attr>
        <dp:attr name="displayPageNumString">11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522">
      <dp:attrs>
        <dp:attr name="page">114</dp:attr>
        <dp:attr name="totalPage">114</dp:attr>
        <dp:attr name="displayPageNum">114</dp:attr>
        <dp:attr name="displayPageNumString">11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529">
      <dp:attrs>
        <dp:attr name="page">114</dp:attr>
        <dp:attr name="totalPage">114</dp:attr>
        <dp:attr name="displayPageNum">114</dp:attr>
        <dp:attr name="displayPageNumString">11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536">
      <dp:attrs>
        <dp:attr name="page">114</dp:attr>
        <dp:attr name="totalPage">114</dp:attr>
        <dp:attr name="displayPageNum">114</dp:attr>
        <dp:attr name="displayPageNumString">11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543">
      <dp:attrs>
        <dp:attr name="page">114</dp:attr>
        <dp:attr name="totalPage">114</dp:attr>
        <dp:attr name="displayPageNum">114</dp:attr>
        <dp:attr name="displayPageNumString">11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550">
      <dp:attrs>
        <dp:attr name="page">114</dp:attr>
        <dp:attr name="totalPage">114</dp:attr>
        <dp:attr name="displayPageNum">114</dp:attr>
        <dp:attr name="displayPageNumString">114</dp:attr>
        <dp:attr name="imageId">22</dp:attr>
        <dp:attr name="imageOriginalName">D:\转PPT\21版高中同步新教材必修第一册苏教化学（转课件）\三星.tif</dp:attr>
        <dp:attr name="imageInnerName">三星.jpg</dp:attr>
        <dp:attr name="图片文件名" displayName="图片文件名">三星.jpg</dp:attr>
        <dp:attr name="图说" displayName="图说"/>
      </dp:attrs>
    </dp:innerMaterial>
    <dp:innerMaterial type="image" uid="2147507557">
      <dp:attrs>
        <dp:attr name="page">115</dp:attr>
        <dp:attr name="totalPage">115</dp:attr>
        <dp:attr name="displayPageNum">115</dp:attr>
        <dp:attr name="displayPageNumString">115</dp:attr>
        <dp:attr name="imageId">22</dp:attr>
        <dp:attr name="imageOriginalName">D:\转PPT\21版高中同步新教材必修第一册苏教化学（转课件）\三星.tif</dp:attr>
        <dp:attr name="imageInnerName">三星.jpg</dp:attr>
        <dp:attr name="图片文件名" displayName="图片文件名">三星.jpg</dp:attr>
        <dp:attr name="图说" displayName="图说"/>
      </dp:attrs>
    </dp:innerMaterial>
    <dp:innerMaterial type="image" uid="2147507564">
      <dp:attrs>
        <dp:attr name="page">115</dp:attr>
        <dp:attr name="totalPage">115</dp:attr>
        <dp:attr name="displayPageNum">115</dp:attr>
        <dp:attr name="displayPageNumString">115</dp:attr>
        <dp:attr name="imageId">22</dp:attr>
        <dp:attr name="imageOriginalName">D:\转PPT\21版高中同步新教材必修第一册苏教化学（转课件）\三星.tif</dp:attr>
        <dp:attr name="imageInnerName">三星.jpg</dp:attr>
        <dp:attr name="图片文件名" displayName="图片文件名">三星.jpg</dp:attr>
        <dp:attr name="图说" displayName="图说"/>
      </dp:attrs>
    </dp:innerMaterial>
    <dp:innerMaterial type="image" uid="2147507595">
      <dp:attrs>
        <dp:attr name="page">116</dp:attr>
        <dp:attr name="totalPage">116</dp:attr>
        <dp:attr name="displayPageNum">116</dp:attr>
        <dp:attr name="displayPageNumString">11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602">
      <dp:attrs>
        <dp:attr name="page">116</dp:attr>
        <dp:attr name="totalPage">116</dp:attr>
        <dp:attr name="displayPageNum">116</dp:attr>
        <dp:attr name="displayPageNumString">11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617">
      <dp:attrs>
        <dp:attr name="page">117</dp:attr>
        <dp:attr name="totalPage">117</dp:attr>
        <dp:attr name="displayPageNum">117</dp:attr>
        <dp:attr name="displayPageNumString">11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624">
      <dp:attrs>
        <dp:attr name="page">117</dp:attr>
        <dp:attr name="totalPage">117</dp:attr>
        <dp:attr name="displayPageNum">117</dp:attr>
        <dp:attr name="displayPageNumString">117</dp:attr>
        <dp:attr name="imageId">26</dp:attr>
        <dp:attr name="imageOriginalName">D:\转PPT\21版高中同步新教材必修第一册苏教化学（转课件）\一星.tif</dp:attr>
        <dp:attr name="imageInnerName">一星.jpg</dp:attr>
        <dp:attr name="图片文件名" displayName="图片文件名">一星.jpg</dp:attr>
        <dp:attr name="图说" displayName="图说"/>
      </dp:attrs>
    </dp:innerMaterial>
    <dp:innerMaterial type="image" uid="2147507631">
      <dp:attrs>
        <dp:attr name="page">117</dp:attr>
        <dp:attr name="totalPage">117</dp:attr>
        <dp:attr name="displayPageNum">117</dp:attr>
        <dp:attr name="displayPageNumString">11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646">
      <dp:attrs>
        <dp:attr name="page">117</dp:attr>
        <dp:attr name="totalPage">117</dp:attr>
        <dp:attr name="displayPageNum">117</dp:attr>
        <dp:attr name="displayPageNumString">11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653">
      <dp:attrs>
        <dp:attr name="page">117</dp:attr>
        <dp:attr name="totalPage">117</dp:attr>
        <dp:attr name="displayPageNum">117</dp:attr>
        <dp:attr name="displayPageNumString">11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660">
      <dp:attrs>
        <dp:attr name="page">118</dp:attr>
        <dp:attr name="totalPage">118</dp:attr>
        <dp:attr name="displayPageNum">118</dp:attr>
        <dp:attr name="displayPageNumString">11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667">
      <dp:attrs>
        <dp:attr name="page">118</dp:attr>
        <dp:attr name="totalPage">118</dp:attr>
        <dp:attr name="displayPageNum">118</dp:attr>
        <dp:attr name="displayPageNumString">11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674">
      <dp:attrs>
        <dp:attr name="page">118</dp:attr>
        <dp:attr name="totalPage">118</dp:attr>
        <dp:attr name="displayPageNum">118</dp:attr>
        <dp:attr name="displayPageNumString">118</dp:attr>
        <dp:attr name="imageId">128</dp:attr>
        <dp:attr name="imageOriginalName">D:\转PPT\21版高中同步新教材必修第一册苏教化学（转课件）\21XJCBX1SJHX133.TIF</dp:attr>
        <dp:attr name="imageInnerName">21xjcbx1sjhx133.jpg</dp:attr>
        <dp:attr name="图片文件名" displayName="图片文件名">21xjcbx1sjhx133.jpg</dp:attr>
        <dp:attr name="图说" displayName="图说"/>
      </dp:attrs>
    </dp:innerMaterial>
    <dp:innerMaterial type="image" uid="2147507681">
      <dp:attrs>
        <dp:attr name="page">118</dp:attr>
        <dp:attr name="totalPage">118</dp:attr>
        <dp:attr name="displayPageNum">118</dp:attr>
        <dp:attr name="displayPageNumString">118</dp:attr>
        <dp:attr name="imageId">129</dp:attr>
        <dp:attr name="imageOriginalName">D:\转PPT\21版高中同步新教材必修第一册苏教化学（转课件）\21XJCBX1SJHX134.TIF</dp:attr>
        <dp:attr name="imageInnerName">21xjcbx1sjhx134.jpg</dp:attr>
        <dp:attr name="图片文件名" displayName="图片文件名">21xjcbx1sjhx134.jpg</dp:attr>
        <dp:attr name="图说" displayName="图说"/>
      </dp:attrs>
    </dp:innerMaterial>
    <dp:innerMaterial type="image" uid="2147507688">
      <dp:attrs>
        <dp:attr name="page">118</dp:attr>
        <dp:attr name="totalPage">118</dp:attr>
        <dp:attr name="displayPageNum">118</dp:attr>
        <dp:attr name="displayPageNumString">118</dp:attr>
        <dp:attr name="imageId">130</dp:attr>
        <dp:attr name="imageOriginalName">D:\转PPT\21版高中同步新教材必修第一册苏教化学（转课件）\21XJCBX1SJHX135.TIF</dp:attr>
        <dp:attr name="imageInnerName">21xjcbx1sjhx135.jpg</dp:attr>
        <dp:attr name="图片文件名" displayName="图片文件名">21xjcbx1sjhx135.jpg</dp:attr>
        <dp:attr name="图说" displayName="图说"/>
      </dp:attrs>
    </dp:innerMaterial>
    <dp:innerMaterial type="image" uid="2147507695">
      <dp:attrs>
        <dp:attr name="page">118</dp:attr>
        <dp:attr name="totalPage">118</dp:attr>
        <dp:attr name="displayPageNum">118</dp:attr>
        <dp:attr name="displayPageNumString">118</dp:attr>
        <dp:attr name="imageId">131</dp:attr>
        <dp:attr name="imageOriginalName">D:\转PPT\21版高中同步新教材必修第一册苏教化学（转课件）\21XJCBX1SJHX136.TIF</dp:attr>
        <dp:attr name="imageInnerName">21xjcbx1sjhx136.jpg</dp:attr>
        <dp:attr name="图片文件名" displayName="图片文件名">21xjcbx1sjhx136.jpg</dp:attr>
        <dp:attr name="图说" displayName="图说"/>
      </dp:attrs>
    </dp:innerMaterial>
    <dp:innerMaterial type="image" uid="2147507702">
      <dp:attrs>
        <dp:attr name="page">118</dp:attr>
        <dp:attr name="totalPage">118</dp:attr>
        <dp:attr name="displayPageNum">118</dp:attr>
        <dp:attr name="displayPageNumString">118</dp:attr>
        <dp:attr name="imageId">22</dp:attr>
        <dp:attr name="imageOriginalName">D:\转PPT\21版高中同步新教材必修第一册苏教化学（转课件）\三星.tif</dp:attr>
        <dp:attr name="imageInnerName">三星.jpg</dp:attr>
        <dp:attr name="图片文件名" displayName="图片文件名">三星.jpg</dp:attr>
        <dp:attr name="图说" displayName="图说"/>
      </dp:attrs>
    </dp:innerMaterial>
    <dp:innerMaterial type="image" uid="2147507725">
      <dp:attrs>
        <dp:attr name="page">120</dp:attr>
        <dp:attr name="totalPage">120</dp:attr>
        <dp:attr name="displayPageNum">120</dp:attr>
        <dp:attr name="displayPageNumString">120</dp:attr>
        <dp:attr name="imageId">132</dp:attr>
        <dp:attr name="imageOriginalName">D:\转PPT\21版高中同步新教材必修第一册苏教化学（转课件）\21XJCBX1SJHX138.TIF</dp:attr>
        <dp:attr name="imageInnerName">21xjcbx1sjhx138.jpg</dp:attr>
        <dp:attr name="图片文件名" displayName="图片文件名">21xjcbx1sjhx138.jpg</dp:attr>
        <dp:attr name="图说" displayName="图说"/>
      </dp:attrs>
    </dp:innerMaterial>
    <dp:innerMaterial type="image" uid="2147507732">
      <dp:attrs>
        <dp:attr name="page">121</dp:attr>
        <dp:attr name="totalPage">121</dp:attr>
        <dp:attr name="displayPageNum">121</dp:attr>
        <dp:attr name="displayPageNumString">121</dp:attr>
        <dp:attr name="imageId">133</dp:attr>
        <dp:attr name="imageOriginalName">D:\转PPT\21版高中同步新教材必修第一册苏教化学（转课件）\21XJCBX1SJHX141.TIF</dp:attr>
        <dp:attr name="imageInnerName">21xjcbx1sjhx141.jpg</dp:attr>
        <dp:attr name="图片文件名" displayName="图片文件名">21xjcbx1sjhx141.jpg</dp:attr>
        <dp:attr name="图说" displayName="图说"/>
      </dp:attrs>
    </dp:innerMaterial>
    <dp:innerMaterial type="image" uid="2147507739">
      <dp:attrs>
        <dp:attr name="page">121</dp:attr>
        <dp:attr name="totalPage">121</dp:attr>
        <dp:attr name="displayPageNum">121</dp:attr>
        <dp:attr name="displayPageNumString">121</dp:attr>
        <dp:attr name="imageId">134</dp:attr>
        <dp:attr name="imageOriginalName">D:\转PPT\21版高中同步新教材必修第一册苏教化学（转课件）\21XJCBX1SJHX139.TIF</dp:attr>
        <dp:attr name="imageInnerName">21xjcbx1sjhx139.jpg</dp:attr>
        <dp:attr name="图片文件名" displayName="图片文件名">21xjcbx1sjhx139.jpg</dp:attr>
        <dp:attr name="图说" displayName="图说"/>
      </dp:attrs>
    </dp:innerMaterial>
    <dp:innerMaterial type="image" uid="2147507746">
      <dp:attrs>
        <dp:attr name="page">122</dp:attr>
        <dp:attr name="totalPage">122</dp:attr>
        <dp:attr name="displayPageNum">122</dp:attr>
        <dp:attr name="displayPageNumString">122</dp:attr>
        <dp:attr name="imageId">135</dp:attr>
        <dp:attr name="imageOriginalName">D:\转PPT\21版高中同步新教材必修第一册苏教化学（转课件）\21XJCBX1SJHX140.TIF</dp:attr>
        <dp:attr name="imageInnerName">21xjcbx1sjhx140.jpg</dp:attr>
        <dp:attr name="图片文件名" displayName="图片文件名">21xjcbx1sjhx140.jpg</dp:attr>
        <dp:attr name="图说" displayName="图说"/>
      </dp:attrs>
    </dp:innerMaterial>
    <dp:innerMaterial type="image" uid="2147507761">
      <dp:attrs>
        <dp:attr name="page">123</dp:attr>
        <dp:attr name="totalPage">123</dp:attr>
        <dp:attr name="displayPageNum">123</dp:attr>
        <dp:attr name="displayPageNumString">12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768">
      <dp:attrs>
        <dp:attr name="page">123</dp:attr>
        <dp:attr name="totalPage">123</dp:attr>
        <dp:attr name="displayPageNum">123</dp:attr>
        <dp:attr name="displayPageNumString">12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775">
      <dp:attrs>
        <dp:attr name="page">123</dp:attr>
        <dp:attr name="totalPage">123</dp:attr>
        <dp:attr name="displayPageNum">123</dp:attr>
        <dp:attr name="displayPageNumString">12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782">
      <dp:attrs>
        <dp:attr name="page">124</dp:attr>
        <dp:attr name="totalPage">124</dp:attr>
        <dp:attr name="displayPageNum">124</dp:attr>
        <dp:attr name="displayPageNumString">12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789">
      <dp:attrs>
        <dp:attr name="page">124</dp:attr>
        <dp:attr name="totalPage">124</dp:attr>
        <dp:attr name="displayPageNum">124</dp:attr>
        <dp:attr name="displayPageNumString">12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796">
      <dp:attrs>
        <dp:attr name="page">124</dp:attr>
        <dp:attr name="totalPage">124</dp:attr>
        <dp:attr name="displayPageNum">124</dp:attr>
        <dp:attr name="displayPageNumString">12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803">
      <dp:attrs>
        <dp:attr name="page">124</dp:attr>
        <dp:attr name="totalPage">124</dp:attr>
        <dp:attr name="displayPageNum">124</dp:attr>
        <dp:attr name="displayPageNumString">12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810">
      <dp:attrs>
        <dp:attr name="page">124</dp:attr>
        <dp:attr name="totalPage">124</dp:attr>
        <dp:attr name="displayPageNum">124</dp:attr>
        <dp:attr name="displayPageNumString">124</dp:attr>
        <dp:attr name="imageId">136</dp:attr>
        <dp:attr name="imageOriginalName">D:\转PPT\21版高中同步新教材必修第一册苏教化学（转课件）\21XJCBX1SJHX142.TIF</dp:attr>
        <dp:attr name="imageInnerName">21xjcbx1sjhx142.jpg</dp:attr>
        <dp:attr name="图片文件名" displayName="图片文件名">21xjcbx1sjhx142.jpg</dp:attr>
        <dp:attr name="图说" displayName="图说"/>
      </dp:attrs>
    </dp:innerMaterial>
    <dp:innerMaterial type="image" uid="2147507817">
      <dp:attrs>
        <dp:attr name="page">124</dp:attr>
        <dp:attr name="totalPage">124</dp:attr>
        <dp:attr name="displayPageNum">124</dp:attr>
        <dp:attr name="displayPageNumString">12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824">
      <dp:attrs>
        <dp:attr name="page">124</dp:attr>
        <dp:attr name="totalPage">124</dp:attr>
        <dp:attr name="displayPageNum">124</dp:attr>
        <dp:attr name="displayPageNumString">124</dp:attr>
        <dp:attr name="imageId">137</dp:attr>
        <dp:attr name="imageOriginalName">D:\转PPT\21版高中同步新教材必修第一册苏教化学（转课件）\21XJCBX1SJHX143.TIF</dp:attr>
        <dp:attr name="imageInnerName">21xjcbx1sjhx143.jpg</dp:attr>
        <dp:attr name="图片文件名" displayName="图片文件名">21xjcbx1sjhx143.jpg</dp:attr>
        <dp:attr name="图说" displayName="图说"/>
      </dp:attrs>
    </dp:innerMaterial>
    <dp:innerMaterial type="image" uid="2147507855">
      <dp:attrs>
        <dp:attr name="page">127</dp:attr>
        <dp:attr name="totalPage">127</dp:attr>
        <dp:attr name="displayPageNum">127</dp:attr>
        <dp:attr name="displayPageNumString">127</dp:attr>
        <dp:attr name="imageId">139</dp:attr>
        <dp:attr name="imageOriginalName">D:\转PPT\21版高中同步新教材必修第一册苏教化学（转课件）\21XJCBX1SJHX147.TIF</dp:attr>
        <dp:attr name="imageInnerName">21xjcbx1sjhx147.jpg</dp:attr>
        <dp:attr name="图片文件名" displayName="图片文件名">21xjcbx1sjhx147.jpg</dp:attr>
        <dp:attr name="图说" displayName="图说"/>
      </dp:attrs>
    </dp:innerMaterial>
    <dp:innerMaterial type="image" uid="2147507862">
      <dp:attrs>
        <dp:attr name="page">127</dp:attr>
        <dp:attr name="totalPage">127</dp:attr>
        <dp:attr name="displayPageNum">127</dp:attr>
        <dp:attr name="displayPageNumString">127</dp:attr>
        <dp:attr name="imageId">140</dp:attr>
        <dp:attr name="imageOriginalName">D:\转PPT\21版高中同步新教材必修第一册苏教化学（转课件）\21XJCBX1SJHX148.TIF</dp:attr>
        <dp:attr name="imageInnerName">21xjcbx1sjhx148.jpg</dp:attr>
        <dp:attr name="图片文件名" displayName="图片文件名">21xjcbx1sjhx148.jpg</dp:attr>
        <dp:attr name="图说" displayName="图说"/>
      </dp:attrs>
    </dp:innerMaterial>
    <dp:innerMaterial type="image" uid="2147507869">
      <dp:attrs>
        <dp:attr name="page">127</dp:attr>
        <dp:attr name="totalPage">127</dp:attr>
        <dp:attr name="displayPageNum">127</dp:attr>
        <dp:attr name="displayPageNumString">127</dp:attr>
        <dp:attr name="imageId">141</dp:attr>
        <dp:attr name="imageOriginalName">D:\转PPT\21版高中同步新教材必修第一册苏教化学（转课件）\21XJCBX1SJHX149.TIF</dp:attr>
        <dp:attr name="imageInnerName">21xjcbx1sjhx149.jpg</dp:attr>
        <dp:attr name="图片文件名" displayName="图片文件名">21xjcbx1sjhx149.jpg</dp:attr>
        <dp:attr name="图说" displayName="图说"/>
      </dp:attrs>
    </dp:innerMaterial>
    <dp:innerMaterial type="image" uid="2147507876">
      <dp:attrs>
        <dp:attr name="page">127</dp:attr>
        <dp:attr name="totalPage">127</dp:attr>
        <dp:attr name="displayPageNum">127</dp:attr>
        <dp:attr name="displayPageNumString">127</dp:attr>
        <dp:attr name="imageId">142</dp:attr>
        <dp:attr name="imageOriginalName">D:\转PPT\21版高中同步新教材必修第一册苏教化学（转课件）\21XJCBX1SJHX150.TIF</dp:attr>
        <dp:attr name="imageInnerName">21xjcbx1sjhx150.jpg</dp:attr>
        <dp:attr name="图片文件名" displayName="图片文件名">21xjcbx1sjhx150.jpg</dp:attr>
        <dp:attr name="图说" displayName="图说"/>
      </dp:attrs>
    </dp:innerMaterial>
    <dp:innerMaterial type="image" uid="2147507883">
      <dp:attrs>
        <dp:attr name="page">128</dp:attr>
        <dp:attr name="totalPage">128</dp:attr>
        <dp:attr name="displayPageNum">128</dp:attr>
        <dp:attr name="displayPageNumString">128</dp:attr>
        <dp:attr name="imageId">143</dp:attr>
        <dp:attr name="imageOriginalName">D:\转PPT\21版高中同步新教材必修第一册苏教化学（转课件）\20BX1SJHX31.TIF</dp:attr>
        <dp:attr name="imageInnerName">20bx1sjhx31.jpg</dp:attr>
        <dp:attr name="图片文件名" displayName="图片文件名">20bx1sjhx31.jpg</dp:attr>
        <dp:attr name="图说" displayName="图说"/>
      </dp:attrs>
    </dp:innerMaterial>
    <dp:innerMaterial type="image" uid="2147507890">
      <dp:attrs>
        <dp:attr name="page">128</dp:attr>
        <dp:attr name="totalPage">128</dp:attr>
        <dp:attr name="displayPageNum">128</dp:attr>
        <dp:attr name="displayPageNumString">128</dp:attr>
        <dp:attr name="imageId">144</dp:attr>
        <dp:attr name="imageOriginalName">D:\转PPT\21版高中同步新教材必修第一册苏教化学（转课件）\20BX1SJHX31A.TIF</dp:attr>
        <dp:attr name="imageInnerName">20bx1sjhx31a.jpg</dp:attr>
        <dp:attr name="图片文件名" displayName="图片文件名">20bx1sjhx31a.jpg</dp:attr>
        <dp:attr name="图说" displayName="图说"/>
      </dp:attrs>
    </dp:innerMaterial>
    <dp:innerMaterial type="image" uid="2147507897">
      <dp:attrs>
        <dp:attr name="page">129</dp:attr>
        <dp:attr name="totalPage">129</dp:attr>
        <dp:attr name="displayPageNum">129</dp:attr>
        <dp:attr name="displayPageNumString">129</dp:attr>
        <dp:attr name="imageId">145</dp:attr>
        <dp:attr name="imageOriginalName">D:\转PPT\21版高中同步新教材必修第一册苏教化学（转课件）\21XJCBX1SJHX144.TIF</dp:attr>
        <dp:attr name="imageInnerName">21xjcbx1sjhx144.jpg</dp:attr>
        <dp:attr name="图片文件名" displayName="图片文件名">21xjcbx1sjhx144.jpg</dp:attr>
        <dp:attr name="图说" displayName="图说"/>
      </dp:attrs>
    </dp:innerMaterial>
    <dp:innerMaterial type="image" uid="2147507904">
      <dp:attrs>
        <dp:attr name="page">129</dp:attr>
        <dp:attr name="totalPage">129</dp:attr>
        <dp:attr name="displayPageNum">129</dp:attr>
        <dp:attr name="displayPageNumString">129</dp:attr>
        <dp:attr name="imageId">146</dp:attr>
        <dp:attr name="imageOriginalName">D:\转PPT\21版高中同步新教材必修第一册苏教化学（转课件）\21XJCBX1SJHX145.TIF</dp:attr>
        <dp:attr name="imageInnerName">21xjcbx1sjhx145.jpg</dp:attr>
        <dp:attr name="图片文件名" displayName="图片文件名">21xjcbx1sjhx145.jpg</dp:attr>
        <dp:attr name="图说" displayName="图说"/>
      </dp:attrs>
    </dp:innerMaterial>
    <dp:innerMaterial type="image" uid="2147507911">
      <dp:attrs>
        <dp:attr name="page">129</dp:attr>
        <dp:attr name="totalPage">129</dp:attr>
        <dp:attr name="displayPageNum">129</dp:attr>
        <dp:attr name="displayPageNumString">129</dp:attr>
        <dp:attr name="imageId">147</dp:attr>
        <dp:attr name="imageOriginalName">D:\转PPT\21版高中同步新教材必修第一册苏教化学（转课件）\21XJCBX1SJHX146.TIF</dp:attr>
        <dp:attr name="imageInnerName">21xjcbx1sjhx146.jpg</dp:attr>
        <dp:attr name="图片文件名" displayName="图片文件名">21xjcbx1sjhx146.jpg</dp:attr>
        <dp:attr name="图说" displayName="图说"/>
      </dp:attrs>
    </dp:innerMaterial>
    <dp:innerMaterial type="image" uid="2147507926">
      <dp:attrs>
        <dp:attr name="page">132</dp:attr>
        <dp:attr name="totalPage">132</dp:attr>
        <dp:attr name="displayPageNum">132</dp:attr>
        <dp:attr name="displayPageNumString">13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933">
      <dp:attrs>
        <dp:attr name="page">132</dp:attr>
        <dp:attr name="totalPage">132</dp:attr>
        <dp:attr name="displayPageNum">132</dp:attr>
        <dp:attr name="displayPageNumString">13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940">
      <dp:attrs>
        <dp:attr name="page">132</dp:attr>
        <dp:attr name="totalPage">132</dp:attr>
        <dp:attr name="displayPageNum">132</dp:attr>
        <dp:attr name="displayPageNumString">13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947">
      <dp:attrs>
        <dp:attr name="page">132</dp:attr>
        <dp:attr name="totalPage">132</dp:attr>
        <dp:attr name="displayPageNum">132</dp:attr>
        <dp:attr name="displayPageNumString">132</dp:attr>
        <dp:attr name="imageId">148</dp:attr>
        <dp:attr name="imageOriginalName">D:\转PPT\21版高中同步新教材必修第一册苏教化学（转课件）\21XJCBX1SJHX151.TIF</dp:attr>
        <dp:attr name="imageInnerName">21xjcbx1sjhx151.jpg</dp:attr>
        <dp:attr name="图片文件名" displayName="图片文件名">21xjcbx1sjhx151.jpg</dp:attr>
        <dp:attr name="图说" displayName="图说"/>
      </dp:attrs>
    </dp:innerMaterial>
    <dp:innerMaterial type="image" uid="2147507954">
      <dp:attrs>
        <dp:attr name="page">132</dp:attr>
        <dp:attr name="totalPage">132</dp:attr>
        <dp:attr name="displayPageNum">132</dp:attr>
        <dp:attr name="displayPageNumString">132</dp:attr>
        <dp:attr name="imageId">22</dp:attr>
        <dp:attr name="imageOriginalName">D:\转PPT\21版高中同步新教材必修第一册苏教化学（转课件）\三星.tif</dp:attr>
        <dp:attr name="imageInnerName">三星.jpg</dp:attr>
        <dp:attr name="图片文件名" displayName="图片文件名">三星.jpg</dp:attr>
        <dp:attr name="图说" displayName="图说"/>
      </dp:attrs>
    </dp:innerMaterial>
    <dp:innerMaterial type="image" uid="2147507961">
      <dp:attrs>
        <dp:attr name="page">132</dp:attr>
        <dp:attr name="totalPage">132</dp:attr>
        <dp:attr name="displayPageNum">132</dp:attr>
        <dp:attr name="displayPageNumString">13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968">
      <dp:attrs>
        <dp:attr name="page">132</dp:attr>
        <dp:attr name="totalPage">132</dp:attr>
        <dp:attr name="displayPageNum">132</dp:attr>
        <dp:attr name="displayPageNumString">13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975">
      <dp:attrs>
        <dp:attr name="page">132</dp:attr>
        <dp:attr name="totalPage">132</dp:attr>
        <dp:attr name="displayPageNum">132</dp:attr>
        <dp:attr name="displayPageNumString">13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7982">
      <dp:attrs>
        <dp:attr name="page">133</dp:attr>
        <dp:attr name="totalPage">133</dp:attr>
        <dp:attr name="displayPageNum">133</dp:attr>
        <dp:attr name="displayPageNumString">133</dp:attr>
        <dp:attr name="imageId">149</dp:attr>
        <dp:attr name="imageOriginalName">D:\转PPT\21版高中同步新教材必修第一册苏教化学（转课件）\21XJCBX1SJHX152.TIF</dp:attr>
        <dp:attr name="imageInnerName">21xjcbx1sjhx152.jpg</dp:attr>
        <dp:attr name="图片文件名" displayName="图片文件名">21xjcbx1sjhx152.jpg</dp:attr>
        <dp:attr name="图说" displayName="图说"/>
      </dp:attrs>
    </dp:innerMaterial>
    <dp:innerMaterial type="image" uid="2147508021">
      <dp:attrs>
        <dp:attr name="page">135</dp:attr>
        <dp:attr name="totalPage">135</dp:attr>
        <dp:attr name="displayPageNum">135</dp:attr>
        <dp:attr name="displayPageNumString">135</dp:attr>
        <dp:attr name="imageId">150</dp:attr>
        <dp:attr name="imageOriginalName">D:\转PPT\21版高中同步新教材必修第一册苏教化学（转课件）\21XJCBX1SJHX153.TIF</dp:attr>
        <dp:attr name="imageInnerName">21xjcbx1sjhx153.jpg</dp:attr>
        <dp:attr name="图片文件名" displayName="图片文件名">21xjcbx1sjhx153.jpg</dp:attr>
        <dp:attr name="图说" displayName="图说"/>
      </dp:attrs>
    </dp:innerMaterial>
    <dp:innerMaterial type="image" uid="2147508028">
      <dp:attrs>
        <dp:attr name="page">135</dp:attr>
        <dp:attr name="totalPage">135</dp:attr>
        <dp:attr name="displayPageNum">135</dp:attr>
        <dp:attr name="displayPageNumString">135</dp:attr>
        <dp:attr name="imageId">151</dp:attr>
        <dp:attr name="imageOriginalName">D:\转PPT\21版高中同步新教材必修第一册苏教化学（转课件）\21XJCBX1SJHX155.TIF</dp:attr>
        <dp:attr name="imageInnerName">21xjcbx1sjhx155.jpg</dp:attr>
        <dp:attr name="图片文件名" displayName="图片文件名">21xjcbx1sjhx155.jpg</dp:attr>
        <dp:attr name="图说" displayName="图说"/>
      </dp:attrs>
    </dp:innerMaterial>
    <dp:innerMaterial type="image" uid="2147508051">
      <dp:attrs>
        <dp:attr name="page">137</dp:attr>
        <dp:attr name="totalPage">137</dp:attr>
        <dp:attr name="displayPageNum">137</dp:attr>
        <dp:attr name="displayPageNumString">13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058">
      <dp:attrs>
        <dp:attr name="page">137</dp:attr>
        <dp:attr name="totalPage">137</dp:attr>
        <dp:attr name="displayPageNum">137</dp:attr>
        <dp:attr name="displayPageNumString">13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065">
      <dp:attrs>
        <dp:attr name="page">137</dp:attr>
        <dp:attr name="totalPage">137</dp:attr>
        <dp:attr name="displayPageNum">137</dp:attr>
        <dp:attr name="displayPageNumString">13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072">
      <dp:attrs>
        <dp:attr name="page">137</dp:attr>
        <dp:attr name="totalPage">137</dp:attr>
        <dp:attr name="displayPageNum">137</dp:attr>
        <dp:attr name="displayPageNumString">137</dp:attr>
        <dp:attr name="imageId">152</dp:attr>
        <dp:attr name="imageOriginalName">D:\转PPT\21版高中同步新教材必修第一册苏教化学（转课件）\21XJCBX1SJHX154.TIF</dp:attr>
        <dp:attr name="imageInnerName">21xjcbx1sjhx154.jpg</dp:attr>
        <dp:attr name="图片文件名" displayName="图片文件名">21xjcbx1sjhx154.jpg</dp:attr>
        <dp:attr name="图说" displayName="图说"/>
      </dp:attrs>
    </dp:innerMaterial>
    <dp:innerMaterial type="image" uid="2147508079">
      <dp:attrs>
        <dp:attr name="page">138</dp:attr>
        <dp:attr name="totalPage">138</dp:attr>
        <dp:attr name="displayPageNum">138</dp:attr>
        <dp:attr name="displayPageNumString">13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086">
      <dp:attrs>
        <dp:attr name="page">138</dp:attr>
        <dp:attr name="totalPage">138</dp:attr>
        <dp:attr name="displayPageNum">138</dp:attr>
        <dp:attr name="displayPageNumString">138</dp:attr>
        <dp:attr name="imageId">153</dp:attr>
        <dp:attr name="imageOriginalName">D:\转PPT\21版高中同步新教材必修第一册苏教化学（转课件）\21XJCBX1SJHX156.TIF</dp:attr>
        <dp:attr name="imageInnerName">21xjcbx1sjhx156.jpg</dp:attr>
        <dp:attr name="图片文件名" displayName="图片文件名">21xjcbx1sjhx156.jpg</dp:attr>
        <dp:attr name="图说" displayName="图说"/>
      </dp:attrs>
    </dp:innerMaterial>
    <dp:innerMaterial type="image" uid="2147508093">
      <dp:attrs>
        <dp:attr name="page">138</dp:attr>
        <dp:attr name="totalPage">138</dp:attr>
        <dp:attr name="displayPageNum">138</dp:attr>
        <dp:attr name="displayPageNumString">138</dp:attr>
        <dp:attr name="imageId">154</dp:attr>
        <dp:attr name="imageOriginalName">D:\转PPT\21版高中同步新教材必修第一册苏教化学（转课件）\21XJCBX1SJHX156A.TIF</dp:attr>
        <dp:attr name="imageInnerName">21xjcbx1sjhx156a.jpg</dp:attr>
        <dp:attr name="图片文件名" displayName="图片文件名">21xjcbx1sjhx156a.jpg</dp:attr>
        <dp:attr name="图说" displayName="图说"/>
      </dp:attrs>
    </dp:innerMaterial>
    <dp:innerMaterial type="image" uid="2147508100">
      <dp:attrs>
        <dp:attr name="page">138</dp:attr>
        <dp:attr name="totalPage">138</dp:attr>
        <dp:attr name="displayPageNum">138</dp:attr>
        <dp:attr name="displayPageNumString">13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107">
      <dp:attrs>
        <dp:attr name="page">138</dp:attr>
        <dp:attr name="totalPage">138</dp:attr>
        <dp:attr name="displayPageNum">138</dp:attr>
        <dp:attr name="displayPageNumString">13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114">
      <dp:attrs>
        <dp:attr name="page">138</dp:attr>
        <dp:attr name="totalPage">138</dp:attr>
        <dp:attr name="displayPageNum">138</dp:attr>
        <dp:attr name="displayPageNumString">13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137">
      <dp:attrs>
        <dp:attr name="page">139</dp:attr>
        <dp:attr name="totalPage">139</dp:attr>
        <dp:attr name="displayPageNum">139</dp:attr>
        <dp:attr name="displayPageNumString">139</dp:attr>
        <dp:attr name="imageId">155</dp:attr>
        <dp:attr name="imageOriginalName">D:\转PPT\21版高中同步新教材必修第一册苏教化学（转课件）\21XJCBX1SJHX157.TIF</dp:attr>
        <dp:attr name="imageInnerName">21xjcbx1sjhx157.jpg</dp:attr>
        <dp:attr name="图片文件名" displayName="图片文件名">21xjcbx1sjhx157.jpg</dp:attr>
        <dp:attr name="图说" displayName="图说"/>
      </dp:attrs>
    </dp:innerMaterial>
    <dp:innerMaterial type="image" uid="2147508168">
      <dp:attrs>
        <dp:attr name="page">140</dp:attr>
        <dp:attr name="totalPage">140</dp:attr>
        <dp:attr name="displayPageNum">140</dp:attr>
        <dp:attr name="displayPageNumString">140</dp:attr>
        <dp:attr name="imageId">156</dp:attr>
        <dp:attr name="imageOriginalName">D:\转PPT\21版高中同步新教材必修第一册苏教化学（转课件）\时间30.tif</dp:attr>
        <dp:attr name="imageInnerName">时间30.jpg</dp:attr>
        <dp:attr name="图片文件名" displayName="图片文件名">时间30.jpg</dp:attr>
        <dp:attr name="图说" displayName="图说"/>
      </dp:attrs>
    </dp:innerMaterial>
    <dp:innerMaterial type="image" uid="2147508175">
      <dp:attrs>
        <dp:attr name="page">140</dp:attr>
        <dp:attr name="totalPage">140</dp:attr>
        <dp:attr name="displayPageNum">140</dp:attr>
        <dp:attr name="displayPageNumString">14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182">
      <dp:attrs>
        <dp:attr name="page">140</dp:attr>
        <dp:attr name="totalPage">140</dp:attr>
        <dp:attr name="displayPageNum">140</dp:attr>
        <dp:attr name="displayPageNumString">14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189">
      <dp:attrs>
        <dp:attr name="page">140</dp:attr>
        <dp:attr name="totalPage">140</dp:attr>
        <dp:attr name="displayPageNum">140</dp:attr>
        <dp:attr name="displayPageNumString">14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196">
      <dp:attrs>
        <dp:attr name="page">140</dp:attr>
        <dp:attr name="totalPage">140</dp:attr>
        <dp:attr name="displayPageNum">140</dp:attr>
        <dp:attr name="displayPageNumString">14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211">
      <dp:attrs>
        <dp:attr name="page">140</dp:attr>
        <dp:attr name="totalPage">140</dp:attr>
        <dp:attr name="displayPageNum">140</dp:attr>
        <dp:attr name="displayPageNumString">14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218">
      <dp:attrs>
        <dp:attr name="page">141</dp:attr>
        <dp:attr name="totalPage">141</dp:attr>
        <dp:attr name="displayPageNum">141</dp:attr>
        <dp:attr name="displayPageNumString">14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225">
      <dp:attrs>
        <dp:attr name="page">141</dp:attr>
        <dp:attr name="totalPage">141</dp:attr>
        <dp:attr name="displayPageNum">141</dp:attr>
        <dp:attr name="displayPageNumString">141</dp:attr>
        <dp:attr name="imageId">157</dp:attr>
        <dp:attr name="imageOriginalName">D:\转PPT\21版高中同步新教材必修第一册苏教化学（转课件）\21XJCBX1SJHX167.TIF</dp:attr>
        <dp:attr name="imageInnerName">21xjcbx1sjhx167.jpg</dp:attr>
        <dp:attr name="图片文件名" displayName="图片文件名">21xjcbx1sjhx167.jpg</dp:attr>
        <dp:attr name="图说" displayName="图说"/>
      </dp:attrs>
    </dp:innerMaterial>
    <dp:innerMaterial type="image" uid="2147508240">
      <dp:attrs>
        <dp:attr name="page">142</dp:attr>
        <dp:attr name="totalPage">142</dp:attr>
        <dp:attr name="displayPageNum">142</dp:attr>
        <dp:attr name="displayPageNumString">14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247">
      <dp:attrs>
        <dp:attr name="page">142</dp:attr>
        <dp:attr name="totalPage">142</dp:attr>
        <dp:attr name="displayPageNum">142</dp:attr>
        <dp:attr name="displayPageNumString">14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254">
      <dp:attrs>
        <dp:attr name="page">142</dp:attr>
        <dp:attr name="totalPage">142</dp:attr>
        <dp:attr name="displayPageNum">142</dp:attr>
        <dp:attr name="displayPageNumString">14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261">
      <dp:attrs>
        <dp:attr name="page">142</dp:attr>
        <dp:attr name="totalPage">142</dp:attr>
        <dp:attr name="displayPageNum">142</dp:attr>
        <dp:attr name="displayPageNumString">14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268">
      <dp:attrs>
        <dp:attr name="page">143</dp:attr>
        <dp:attr name="totalPage">143</dp:attr>
        <dp:attr name="displayPageNum">143</dp:attr>
        <dp:attr name="displayPageNumString">14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275">
      <dp:attrs>
        <dp:attr name="page">143</dp:attr>
        <dp:attr name="totalPage">143</dp:attr>
        <dp:attr name="displayPageNum">143</dp:attr>
        <dp:attr name="displayPageNumString">143</dp:attr>
        <dp:attr name="imageId">158</dp:attr>
        <dp:attr name="imageOriginalName">D:\转PPT\21版高中同步新教材必修第一册苏教化学（转课件）\17GZTHX22.TIF</dp:attr>
        <dp:attr name="imageInnerName">17gzthx22.jpg</dp:attr>
        <dp:attr name="图片文件名" displayName="图片文件名">17gzthx22.jpg</dp:attr>
        <dp:attr name="图说" displayName="图说"/>
      </dp:attrs>
    </dp:innerMaterial>
    <dp:innerMaterial type="image" uid="2147508282">
      <dp:attrs>
        <dp:attr name="page">143</dp:attr>
        <dp:attr name="totalPage">143</dp:attr>
        <dp:attr name="displayPageNum">143</dp:attr>
        <dp:attr name="displayPageNumString">14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289">
      <dp:attrs>
        <dp:attr name="page">143</dp:attr>
        <dp:attr name="totalPage">143</dp:attr>
        <dp:attr name="displayPageNum">143</dp:attr>
        <dp:attr name="displayPageNumString">14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296">
      <dp:attrs>
        <dp:attr name="page">143</dp:attr>
        <dp:attr name="totalPage">143</dp:attr>
        <dp:attr name="displayPageNum">143</dp:attr>
        <dp:attr name="displayPageNumString">143</dp:attr>
        <dp:attr name="imageId">159</dp:attr>
        <dp:attr name="imageOriginalName">D:\转PPT\21版高中同步新教材必修第一册苏教化学（转课件）\17GZTHX70.TIF</dp:attr>
        <dp:attr name="imageInnerName">17gzthx70.jpg</dp:attr>
        <dp:attr name="图片文件名" displayName="图片文件名">17gzthx70.jpg</dp:attr>
        <dp:attr name="图说" displayName="图说"/>
      </dp:attrs>
    </dp:innerMaterial>
    <dp:innerMaterial type="image" uid="2147508311">
      <dp:attrs>
        <dp:attr name="page">145</dp:attr>
        <dp:attr name="totalPage">145</dp:attr>
        <dp:attr name="displayPageNum">145</dp:attr>
        <dp:attr name="displayPageNumString">14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318">
      <dp:attrs>
        <dp:attr name="page">145</dp:attr>
        <dp:attr name="totalPage">145</dp:attr>
        <dp:attr name="displayPageNum">145</dp:attr>
        <dp:attr name="displayPageNumString">14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325">
      <dp:attrs>
        <dp:attr name="page">145</dp:attr>
        <dp:attr name="totalPage">145</dp:attr>
        <dp:attr name="displayPageNum">145</dp:attr>
        <dp:attr name="displayPageNumString">145</dp:attr>
        <dp:attr name="imageId">160</dp:attr>
        <dp:attr name="imageOriginalName">D:\转PPT\21版高中同步新教材必修第一册苏教化学（转课件）\21XJCBX1SJHX159.TIF</dp:attr>
        <dp:attr name="imageInnerName">21xjcbx1sjhx159.jpg</dp:attr>
        <dp:attr name="图片文件名" displayName="图片文件名">21xjcbx1sjhx159.jpg</dp:attr>
        <dp:attr name="图说" displayName="图说"/>
      </dp:attrs>
    </dp:innerMaterial>
    <dp:innerMaterial type="image" uid="2147508332">
      <dp:attrs>
        <dp:attr name="page">145</dp:attr>
        <dp:attr name="totalPage">145</dp:attr>
        <dp:attr name="displayPageNum">145</dp:attr>
        <dp:attr name="displayPageNumString">14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339">
      <dp:attrs>
        <dp:attr name="page">145</dp:attr>
        <dp:attr name="totalPage">145</dp:attr>
        <dp:attr name="displayPageNum">145</dp:attr>
        <dp:attr name="displayPageNumString">14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346">
      <dp:attrs>
        <dp:attr name="page">145</dp:attr>
        <dp:attr name="totalPage">145</dp:attr>
        <dp:attr name="displayPageNum">145</dp:attr>
        <dp:attr name="displayPageNumString">14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353">
      <dp:attrs>
        <dp:attr name="page">145</dp:attr>
        <dp:attr name="totalPage">145</dp:attr>
        <dp:attr name="displayPageNum">145</dp:attr>
        <dp:attr name="displayPageNumString">14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360">
      <dp:attrs>
        <dp:attr name="page">146</dp:attr>
        <dp:attr name="totalPage">146</dp:attr>
        <dp:attr name="displayPageNum">146</dp:attr>
        <dp:attr name="displayPageNumString">14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367">
      <dp:attrs>
        <dp:attr name="page">146</dp:attr>
        <dp:attr name="totalPage">146</dp:attr>
        <dp:attr name="displayPageNum">146</dp:attr>
        <dp:attr name="displayPageNumString">146</dp:attr>
        <dp:attr name="imageId">161</dp:attr>
        <dp:attr name="imageOriginalName">D:\转PPT\21版高中同步新教材必修第一册苏教化学（转课件）\21XJCBX1SJHX160.TIF</dp:attr>
        <dp:attr name="imageInnerName">21xjcbx1sjhx160.jpg</dp:attr>
        <dp:attr name="图片文件名" displayName="图片文件名">21xjcbx1sjhx160.jpg</dp:attr>
        <dp:attr name="图说" displayName="图说"/>
      </dp:attrs>
    </dp:innerMaterial>
    <dp:innerMaterial type="image" uid="2147508390">
      <dp:attrs>
        <dp:attr name="page">149</dp:attr>
        <dp:attr name="totalPage">149</dp:attr>
        <dp:attr name="displayPageNum">149</dp:attr>
        <dp:attr name="displayPageNumString">149</dp:attr>
        <dp:attr name="imageId">162</dp:attr>
        <dp:attr name="imageOriginalName">D:\转PPT\21版高中同步新教材必修第一册苏教化学（转课件）\21XJCBX1SJHX161.TIF</dp:attr>
        <dp:attr name="imageInnerName">21xjcbx1sjhx161.jpg</dp:attr>
        <dp:attr name="图片文件名" displayName="图片文件名">21xjcbx1sjhx161.jpg</dp:attr>
        <dp:attr name="图说" displayName="图说"/>
      </dp:attrs>
    </dp:innerMaterial>
    <dp:innerMaterial type="image" uid="2147508405">
      <dp:attrs>
        <dp:attr name="page">150</dp:attr>
        <dp:attr name="totalPage">150</dp:attr>
        <dp:attr name="displayPageNum">150</dp:attr>
        <dp:attr name="displayPageNumString">15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412">
      <dp:attrs>
        <dp:attr name="page">150</dp:attr>
        <dp:attr name="totalPage">150</dp:attr>
        <dp:attr name="displayPageNum">150</dp:attr>
        <dp:attr name="displayPageNumString">150</dp:attr>
        <dp:attr name="imageId">163</dp:attr>
        <dp:attr name="imageOriginalName">D:\转PPT\21版高中同步新教材必修第一册苏教化学（转课件）\21XJCBX1SJHX161A.TIF</dp:attr>
        <dp:attr name="imageInnerName">21xjcbx1sjhx161a.jpg</dp:attr>
        <dp:attr name="图片文件名" displayName="图片文件名">21xjcbx1sjhx161a.jpg</dp:attr>
        <dp:attr name="图说" displayName="图说"/>
      </dp:attrs>
    </dp:innerMaterial>
    <dp:innerMaterial type="image" uid="2147508419">
      <dp:attrs>
        <dp:attr name="page">150</dp:attr>
        <dp:attr name="totalPage">150</dp:attr>
        <dp:attr name="displayPageNum">150</dp:attr>
        <dp:attr name="displayPageNumString">15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426">
      <dp:attrs>
        <dp:attr name="page">150</dp:attr>
        <dp:attr name="totalPage">150</dp:attr>
        <dp:attr name="displayPageNum">150</dp:attr>
        <dp:attr name="displayPageNumString">150</dp:attr>
        <dp:attr name="imageId">164</dp:attr>
        <dp:attr name="imageOriginalName">D:\转PPT\21版高中同步新教材必修第一册苏教化学（转课件）\21XJCBX1SJHX162.TIF</dp:attr>
        <dp:attr name="imageInnerName">21xjcbx1sjhx162.jpg</dp:attr>
        <dp:attr name="图片文件名" displayName="图片文件名">21xjcbx1sjhx162.jpg</dp:attr>
        <dp:attr name="图说" displayName="图说"/>
      </dp:attrs>
    </dp:innerMaterial>
    <dp:innerMaterial type="image" uid="2147508433">
      <dp:attrs>
        <dp:attr name="page">150</dp:attr>
        <dp:attr name="totalPage">150</dp:attr>
        <dp:attr name="displayPageNum">150</dp:attr>
        <dp:attr name="displayPageNumString">15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440">
      <dp:attrs>
        <dp:attr name="page">150</dp:attr>
        <dp:attr name="totalPage">150</dp:attr>
        <dp:attr name="displayPageNum">150</dp:attr>
        <dp:attr name="displayPageNumString">15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447">
      <dp:attrs>
        <dp:attr name="page">151</dp:attr>
        <dp:attr name="totalPage">151</dp:attr>
        <dp:attr name="displayPageNum">151</dp:attr>
        <dp:attr name="displayPageNumString">15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454">
      <dp:attrs>
        <dp:attr name="page">151</dp:attr>
        <dp:attr name="totalPage">151</dp:attr>
        <dp:attr name="displayPageNum">151</dp:attr>
        <dp:attr name="displayPageNumString">15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461">
      <dp:attrs>
        <dp:attr name="page">151</dp:attr>
        <dp:attr name="totalPage">151</dp:attr>
        <dp:attr name="displayPageNum">151</dp:attr>
        <dp:attr name="displayPageNumString">15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468">
      <dp:attrs>
        <dp:attr name="page">151</dp:attr>
        <dp:attr name="totalPage">151</dp:attr>
        <dp:attr name="displayPageNum">151</dp:attr>
        <dp:attr name="displayPageNumString">151</dp:attr>
        <dp:attr name="imageId">165</dp:attr>
        <dp:attr name="imageOriginalName">D:\转PPT\21版高中同步新教材必修第一册苏教化学（转课件）\21XJCBX1SJHX162A.TIF</dp:attr>
        <dp:attr name="imageInnerName">21xjcbx1sjhx162a.jpg</dp:attr>
        <dp:attr name="图片文件名" displayName="图片文件名">21xjcbx1sjhx162a.jpg</dp:attr>
        <dp:attr name="图说" displayName="图说"/>
      </dp:attrs>
    </dp:innerMaterial>
    <dp:innerMaterial type="image" uid="2147508475">
      <dp:attrs>
        <dp:attr name="page">151</dp:attr>
        <dp:attr name="totalPage">151</dp:attr>
        <dp:attr name="displayPageNum">151</dp:attr>
        <dp:attr name="displayPageNumString">15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498">
      <dp:attrs>
        <dp:attr name="page">153</dp:attr>
        <dp:attr name="totalPage">153</dp:attr>
        <dp:attr name="displayPageNum">153</dp:attr>
        <dp:attr name="displayPageNumString">15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505">
      <dp:attrs>
        <dp:attr name="page">153</dp:attr>
        <dp:attr name="totalPage">153</dp:attr>
        <dp:attr name="displayPageNum">153</dp:attr>
        <dp:attr name="displayPageNumString">15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512">
      <dp:attrs>
        <dp:attr name="page">153</dp:attr>
        <dp:attr name="totalPage">153</dp:attr>
        <dp:attr name="displayPageNum">153</dp:attr>
        <dp:attr name="displayPageNumString">153</dp:attr>
        <dp:attr name="imageId">166</dp:attr>
        <dp:attr name="imageOriginalName">D:\转PPT\21版高中同步新教材必修第一册苏教化学（转课件）\19GZTHX63.TIF</dp:attr>
        <dp:attr name="imageInnerName">19gzthx63.jpg</dp:attr>
        <dp:attr name="图片文件名" displayName="图片文件名">19gzthx63.jpg</dp:attr>
        <dp:attr name="图说" displayName="图说"/>
      </dp:attrs>
    </dp:innerMaterial>
    <dp:innerMaterial type="image" uid="2147508527">
      <dp:attrs>
        <dp:attr name="page">153</dp:attr>
        <dp:attr name="totalPage">153</dp:attr>
        <dp:attr name="displayPageNum">153</dp:attr>
        <dp:attr name="displayPageNumString">15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534">
      <dp:attrs>
        <dp:attr name="page">153</dp:attr>
        <dp:attr name="totalPage">153</dp:attr>
        <dp:attr name="displayPageNum">153</dp:attr>
        <dp:attr name="displayPageNumString">153</dp:attr>
        <dp:attr name="imageId">167</dp:attr>
        <dp:attr name="imageOriginalName">D:\转PPT\21版高中同步新教材必修第一册苏教化学（转课件）\21XJCBX1SJHX163AA.TIF</dp:attr>
        <dp:attr name="imageInnerName">21xjcbx1sjhx163aa.jpg</dp:attr>
        <dp:attr name="图片文件名" displayName="图片文件名">21xjcbx1sjhx163aa.jpg</dp:attr>
        <dp:attr name="图说" displayName="图说"/>
      </dp:attrs>
    </dp:innerMaterial>
    <dp:innerMaterial type="image" uid="2147508541">
      <dp:attrs>
        <dp:attr name="page">153</dp:attr>
        <dp:attr name="totalPage">153</dp:attr>
        <dp:attr name="displayPageNum">153</dp:attr>
        <dp:attr name="displayPageNumString">15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548">
      <dp:attrs>
        <dp:attr name="page">154</dp:attr>
        <dp:attr name="totalPage">154</dp:attr>
        <dp:attr name="displayPageNum">154</dp:attr>
        <dp:attr name="displayPageNumString">15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555">
      <dp:attrs>
        <dp:attr name="page">154</dp:attr>
        <dp:attr name="totalPage">154</dp:attr>
        <dp:attr name="displayPageNum">154</dp:attr>
        <dp:attr name="displayPageNumString">154</dp:attr>
        <dp:attr name="imageId">168</dp:attr>
        <dp:attr name="imageOriginalName">D:\转PPT\21版高中同步新教材必修第一册苏教化学（转课件）\21XJCBX1SJHX164.TIF</dp:attr>
        <dp:attr name="imageInnerName">21xjcbx1sjhx164.jpg</dp:attr>
        <dp:attr name="图片文件名" displayName="图片文件名">21xjcbx1sjhx164.jpg</dp:attr>
        <dp:attr name="图说" displayName="图说"/>
      </dp:attrs>
    </dp:innerMaterial>
    <dp:innerMaterial type="image" uid="2147508578">
      <dp:attrs>
        <dp:attr name="page">156</dp:attr>
        <dp:attr name="totalPage">156</dp:attr>
        <dp:attr name="displayPageNum">156</dp:attr>
        <dp:attr name="displayPageNumString">15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585">
      <dp:attrs>
        <dp:attr name="page">156</dp:attr>
        <dp:attr name="totalPage">156</dp:attr>
        <dp:attr name="displayPageNum">156</dp:attr>
        <dp:attr name="displayPageNumString">15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592">
      <dp:attrs>
        <dp:attr name="page">156</dp:attr>
        <dp:attr name="totalPage">156</dp:attr>
        <dp:attr name="displayPageNum">156</dp:attr>
        <dp:attr name="displayPageNumString">15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599">
      <dp:attrs>
        <dp:attr name="page">156</dp:attr>
        <dp:attr name="totalPage">156</dp:attr>
        <dp:attr name="displayPageNum">156</dp:attr>
        <dp:attr name="displayPageNumString">15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606">
      <dp:attrs>
        <dp:attr name="page">156</dp:attr>
        <dp:attr name="totalPage">156</dp:attr>
        <dp:attr name="displayPageNum">156</dp:attr>
        <dp:attr name="displayPageNumString">15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613">
      <dp:attrs>
        <dp:attr name="page">156</dp:attr>
        <dp:attr name="totalPage">156</dp:attr>
        <dp:attr name="displayPageNum">156</dp:attr>
        <dp:attr name="displayPageNumString">15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620">
      <dp:attrs>
        <dp:attr name="page">156</dp:attr>
        <dp:attr name="totalPage">156</dp:attr>
        <dp:attr name="displayPageNum">156</dp:attr>
        <dp:attr name="displayPageNumString">15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627">
      <dp:attrs>
        <dp:attr name="page">157</dp:attr>
        <dp:attr name="totalPage">157</dp:attr>
        <dp:attr name="displayPageNum">157</dp:attr>
        <dp:attr name="displayPageNumString">15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634">
      <dp:attrs>
        <dp:attr name="page">157</dp:attr>
        <dp:attr name="totalPage">157</dp:attr>
        <dp:attr name="displayPageNum">157</dp:attr>
        <dp:attr name="displayPageNumString">15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729">
      <dp:attrs>
        <dp:attr name="page">159</dp:attr>
        <dp:attr name="totalPage">159</dp:attr>
        <dp:attr name="displayPageNum">159</dp:attr>
        <dp:attr name="displayPageNumString">15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736">
      <dp:attrs>
        <dp:attr name="page">159</dp:attr>
        <dp:attr name="totalPage">159</dp:attr>
        <dp:attr name="displayPageNum">159</dp:attr>
        <dp:attr name="displayPageNumString">15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743">
      <dp:attrs>
        <dp:attr name="page">159</dp:attr>
        <dp:attr name="totalPage">159</dp:attr>
        <dp:attr name="displayPageNum">159</dp:attr>
        <dp:attr name="displayPageNumString">159</dp:attr>
        <dp:attr name="imageId">169</dp:attr>
        <dp:attr name="imageOriginalName">D:\转PPT\21版高中同步新教材必修第一册苏教化学（转课件）\21XJCBX1SJHX168.TIF</dp:attr>
        <dp:attr name="imageInnerName">21xjcbx1sjhx168.jpg</dp:attr>
        <dp:attr name="图片文件名" displayName="图片文件名">21xjcbx1sjhx168.jpg</dp:attr>
        <dp:attr name="图说" displayName="图说"/>
      </dp:attrs>
    </dp:innerMaterial>
    <dp:innerMaterial type="image" uid="2147508750">
      <dp:attrs>
        <dp:attr name="page">159</dp:attr>
        <dp:attr name="totalPage">159</dp:attr>
        <dp:attr name="displayPageNum">159</dp:attr>
        <dp:attr name="displayPageNumString">15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757">
      <dp:attrs>
        <dp:attr name="page">159</dp:attr>
        <dp:attr name="totalPage">159</dp:attr>
        <dp:attr name="displayPageNum">159</dp:attr>
        <dp:attr name="displayPageNumString">15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772">
      <dp:attrs>
        <dp:attr name="page">159</dp:attr>
        <dp:attr name="totalPage">159</dp:attr>
        <dp:attr name="displayPageNum">159</dp:attr>
        <dp:attr name="displayPageNumString">15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779">
      <dp:attrs>
        <dp:attr name="page">159</dp:attr>
        <dp:attr name="totalPage">159</dp:attr>
        <dp:attr name="displayPageNum">159</dp:attr>
        <dp:attr name="displayPageNumString">15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786">
      <dp:attrs>
        <dp:attr name="page">159</dp:attr>
        <dp:attr name="totalPage">159</dp:attr>
        <dp:attr name="displayPageNum">159</dp:attr>
        <dp:attr name="displayPageNumString">159</dp:attr>
        <dp:attr name="imageId">170</dp:attr>
        <dp:attr name="imageOriginalName">D:\转PPT\21版高中同步新教材必修第一册苏教化学（转课件）\21XJCBX1SJHX169.TIF</dp:attr>
        <dp:attr name="imageInnerName">21xjcbx1sjhx169.jpg</dp:attr>
        <dp:attr name="图片文件名" displayName="图片文件名">21xjcbx1sjhx169.jpg</dp:attr>
        <dp:attr name="图说" displayName="图说"/>
      </dp:attrs>
    </dp:innerMaterial>
    <dp:innerMaterial type="image" uid="2147508793">
      <dp:attrs>
        <dp:attr name="page">160</dp:attr>
        <dp:attr name="totalPage">160</dp:attr>
        <dp:attr name="displayPageNum">160</dp:attr>
        <dp:attr name="displayPageNumString">16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800">
      <dp:attrs>
        <dp:attr name="page">160</dp:attr>
        <dp:attr name="totalPage">160</dp:attr>
        <dp:attr name="displayPageNum">160</dp:attr>
        <dp:attr name="displayPageNumString">160</dp:attr>
        <dp:attr name="imageId">171</dp:attr>
        <dp:attr name="imageOriginalName">D:\转PPT\21版高中同步新教材必修第一册苏教化学（转课件）\21XJCBX1SJHX170.TIF</dp:attr>
        <dp:attr name="imageInnerName">21xjcbx1sjhx170.jpg</dp:attr>
        <dp:attr name="图片文件名" displayName="图片文件名">21xjcbx1sjhx170.jpg</dp:attr>
        <dp:attr name="图说" displayName="图说"/>
      </dp:attrs>
    </dp:innerMaterial>
    <dp:innerMaterial type="image" uid="2147508815">
      <dp:attrs>
        <dp:attr name="page">162</dp:attr>
        <dp:attr name="totalPage">162</dp:attr>
        <dp:attr name="displayPageNum">162</dp:attr>
        <dp:attr name="displayPageNumString">162</dp:attr>
        <dp:attr name="imageId">172</dp:attr>
        <dp:attr name="imageOriginalName">D:\转PPT\21版高中同步新教材必修第一册苏教化学（转课件）\21XJCBX1SJHX171.TIF</dp:attr>
        <dp:attr name="imageInnerName">21xjcbx1sjhx171.jpg</dp:attr>
        <dp:attr name="图片文件名" displayName="图片文件名">21xjcbx1sjhx171.jpg</dp:attr>
        <dp:attr name="图说" displayName="图说"/>
      </dp:attrs>
    </dp:innerMaterial>
    <dp:innerMaterial type="image" uid="2147508822">
      <dp:attrs>
        <dp:attr name="page">162</dp:attr>
        <dp:attr name="totalPage">162</dp:attr>
        <dp:attr name="displayPageNum">162</dp:attr>
        <dp:attr name="displayPageNumString">162</dp:attr>
        <dp:attr name="imageId">173</dp:attr>
        <dp:attr name="imageOriginalName">D:\转PPT\21版高中同步新教材必修第一册苏教化学（转课件）\21XJCBX1SJHX172.TIF</dp:attr>
        <dp:attr name="imageInnerName">21xjcbx1sjhx172.jpg</dp:attr>
        <dp:attr name="图片文件名" displayName="图片文件名">21xjcbx1sjhx172.jpg</dp:attr>
        <dp:attr name="图说" displayName="图说"/>
      </dp:attrs>
    </dp:innerMaterial>
    <dp:innerMaterial type="image" uid="2147508829">
      <dp:attrs>
        <dp:attr name="page">162</dp:attr>
        <dp:attr name="totalPage">162</dp:attr>
        <dp:attr name="displayPageNum">162</dp:attr>
        <dp:attr name="displayPageNumString">162</dp:attr>
        <dp:attr name="imageId">174</dp:attr>
        <dp:attr name="imageOriginalName">D:\转PPT\21版高中同步新教材必修第一册苏教化学（转课件）\21XJCBX1SJHX173.TIF</dp:attr>
        <dp:attr name="imageInnerName">21xjcbx1sjhx173.jpg</dp:attr>
        <dp:attr name="图片文件名" displayName="图片文件名">21xjcbx1sjhx173.jpg</dp:attr>
        <dp:attr name="图说" displayName="图说"/>
      </dp:attrs>
    </dp:innerMaterial>
    <dp:innerMaterial type="image" uid="2147508836">
      <dp:attrs>
        <dp:attr name="page">162</dp:attr>
        <dp:attr name="totalPage">162</dp:attr>
        <dp:attr name="displayPageNum">162</dp:attr>
        <dp:attr name="displayPageNumString">162</dp:attr>
        <dp:attr name="imageId">175</dp:attr>
        <dp:attr name="imageOriginalName">D:\转PPT\21版高中同步新教材必修第一册苏教化学（转课件）\21XJCBX1SJHX174.TIF</dp:attr>
        <dp:attr name="imageInnerName">21xjcbx1sjhx174.jpg</dp:attr>
        <dp:attr name="图片文件名" displayName="图片文件名">21xjcbx1sjhx174.jpg</dp:attr>
        <dp:attr name="图说" displayName="图说"/>
      </dp:attrs>
    </dp:innerMaterial>
    <dp:innerMaterial type="image" uid="2147508859">
      <dp:attrs>
        <dp:attr name="page">164</dp:attr>
        <dp:attr name="totalPage">164</dp:attr>
        <dp:attr name="displayPageNum">164</dp:attr>
        <dp:attr name="displayPageNumString">164</dp:attr>
        <dp:attr name="imageId">177</dp:attr>
        <dp:attr name="imageOriginalName">D:\转PPT\21版高中同步新教材必修第一册苏教化学（转课件）\21XJCBX1SJHX176a.TIF</dp:attr>
        <dp:attr name="imageInnerName">21xjcbx1sjhx176a.jpg</dp:attr>
        <dp:attr name="图片文件名" displayName="图片文件名">21xjcbx1sjhx176a.jpg</dp:attr>
        <dp:attr name="图说" displayName="图说"/>
      </dp:attrs>
    </dp:innerMaterial>
    <dp:innerMaterial type="image" uid="2147508866">
      <dp:attrs>
        <dp:attr name="page">164</dp:attr>
        <dp:attr name="totalPage">164</dp:attr>
        <dp:attr name="displayPageNum">164</dp:attr>
        <dp:attr name="displayPageNumString">164</dp:attr>
        <dp:attr name="imageId">178</dp:attr>
        <dp:attr name="imageOriginalName">D:\转PPT\21版高中同步新教材必修第一册苏教化学（转课件）\21XJCBX1SJHX176AB.TIF</dp:attr>
        <dp:attr name="imageInnerName">21xjcbx1sjhx176ab.jpg</dp:attr>
        <dp:attr name="图片文件名" displayName="图片文件名">21xjcbx1sjhx176ab.jpg</dp:attr>
        <dp:attr name="图说" displayName="图说"/>
      </dp:attrs>
    </dp:innerMaterial>
    <dp:innerMaterial type="image" uid="2147508873">
      <dp:attrs>
        <dp:attr name="page">164</dp:attr>
        <dp:attr name="totalPage">164</dp:attr>
        <dp:attr name="displayPageNum">164</dp:attr>
        <dp:attr name="displayPageNumString">164</dp:attr>
        <dp:attr name="imageId">179</dp:attr>
        <dp:attr name="imageOriginalName">D:\转PPT\21版高中同步新教材必修第一册苏教化学（转课件）\21XJCBX1SJHX176.TIF</dp:attr>
        <dp:attr name="imageInnerName">21xjcbx1sjhx176.jpg</dp:attr>
        <dp:attr name="图片文件名" displayName="图片文件名">21xjcbx1sjhx176.jpg</dp:attr>
        <dp:attr name="图说" displayName="图说"/>
      </dp:attrs>
    </dp:innerMaterial>
    <dp:innerMaterial type="image" uid="2147508880">
      <dp:attrs>
        <dp:attr name="page">165</dp:attr>
        <dp:attr name="totalPage">165</dp:attr>
        <dp:attr name="displayPageNum">165</dp:attr>
        <dp:attr name="displayPageNumString">165</dp:attr>
        <dp:attr name="imageId">180</dp:attr>
        <dp:attr name="imageOriginalName">D:\转PPT\21版高中同步新教材必修第一册苏教化学（转课件）\21XJCBX1SJHX177.TIF</dp:attr>
        <dp:attr name="imageInnerName">21xjcbx1sjhx177.jpg</dp:attr>
        <dp:attr name="图片文件名" displayName="图片文件名">21xjcbx1sjhx177.jpg</dp:attr>
        <dp:attr name="图说" displayName="图说"/>
      </dp:attrs>
    </dp:innerMaterial>
    <dp:innerMaterial type="image" uid="2147508887">
      <dp:attrs>
        <dp:attr name="page">165</dp:attr>
        <dp:attr name="totalPage">165</dp:attr>
        <dp:attr name="displayPageNum">165</dp:attr>
        <dp:attr name="displayPageNumString">165</dp:attr>
        <dp:attr name="imageId">181</dp:attr>
        <dp:attr name="imageOriginalName">D:\转PPT\21版高中同步新教材必修第一册苏教化学（转课件）\21XJCBX1SJHX177A.TIF</dp:attr>
        <dp:attr name="imageInnerName">21xjcbx1sjhx177a.jpg</dp:attr>
        <dp:attr name="图片文件名" displayName="图片文件名">21xjcbx1sjhx177a.jpg</dp:attr>
        <dp:attr name="图说" displayName="图说"/>
      </dp:attrs>
    </dp:innerMaterial>
    <dp:innerMaterial type="image" uid="2147508894">
      <dp:attrs>
        <dp:attr name="page">165</dp:attr>
        <dp:attr name="totalPage">165</dp:attr>
        <dp:attr name="displayPageNum">165</dp:attr>
        <dp:attr name="displayPageNumString">165</dp:attr>
        <dp:attr name="imageId">182</dp:attr>
        <dp:attr name="imageOriginalName">D:\转PPT\21版高中同步新教材必修第一册苏教化学（转课件）\21XJCBX1SJHX178.TIF</dp:attr>
        <dp:attr name="imageInnerName">21xjcbx1sjhx178.jpg</dp:attr>
        <dp:attr name="图片文件名" displayName="图片文件名">21xjcbx1sjhx178.jpg</dp:attr>
        <dp:attr name="图说" displayName="图说"/>
      </dp:attrs>
    </dp:innerMaterial>
    <dp:innerMaterial type="image" uid="2147508901">
      <dp:attrs>
        <dp:attr name="page">166</dp:attr>
        <dp:attr name="totalPage">166</dp:attr>
        <dp:attr name="displayPageNum">166</dp:attr>
        <dp:attr name="displayPageNumString">166</dp:attr>
        <dp:attr name="imageId">40</dp:attr>
        <dp:attr name="imageOriginalName">D:\转PPT\21版高中同步新教材必修第一册苏教化学（转课件）\放大镜答案.TIF</dp:attr>
        <dp:attr name="imageInnerName">放大镜答案.jpg</dp:attr>
        <dp:attr name="图片文件名" displayName="图片文件名">放大镜答案.jpg</dp:attr>
        <dp:attr name="图说" displayName="图说"/>
      </dp:attrs>
    </dp:innerMaterial>
    <dp:innerMaterial type="image" uid="2147508916">
      <dp:attrs>
        <dp:attr name="page">169</dp:attr>
        <dp:attr name="totalPage">169</dp:attr>
        <dp:attr name="displayPageNum">169</dp:attr>
        <dp:attr name="displayPageNumString">169</dp:attr>
        <dp:attr name="imageId">183</dp:attr>
        <dp:attr name="imageOriginalName">D:\转PPT\21版高中同步新教材必修第一册苏教化学（转课件）\21XJCBX1SJHX220.TIF</dp:attr>
        <dp:attr name="imageInnerName">21xjcbx1sjhx220.jpg</dp:attr>
        <dp:attr name="图片文件名" displayName="图片文件名">21xjcbx1sjhx220.jpg</dp:attr>
        <dp:attr name="图说" displayName="图说"/>
      </dp:attrs>
    </dp:innerMaterial>
    <dp:innerMaterial type="image" uid="2147508923">
      <dp:attrs>
        <dp:attr name="page">170</dp:attr>
        <dp:attr name="totalPage">170</dp:attr>
        <dp:attr name="displayPageNum">170</dp:attr>
        <dp:attr name="displayPageNumString">170</dp:attr>
        <dp:attr name="imageId">184</dp:attr>
        <dp:attr name="imageOriginalName">D:\转PPT\21版高中同步新教材必修第一册苏教化学（转课件）\21XJCBX1SJHX221.TIF</dp:attr>
        <dp:attr name="imageInnerName">21xjcbx1sjhx221.jpg</dp:attr>
        <dp:attr name="图片文件名" displayName="图片文件名">21xjcbx1sjhx221.jpg</dp:attr>
        <dp:attr name="图说" displayName="图说"/>
      </dp:attrs>
    </dp:innerMaterial>
    <dp:innerMaterial type="image" uid="2147508930">
      <dp:attrs>
        <dp:attr name="page">171</dp:attr>
        <dp:attr name="totalPage">171</dp:attr>
        <dp:attr name="displayPageNum">171</dp:attr>
        <dp:attr name="displayPageNumString">171</dp:attr>
        <dp:attr name="imageId">185</dp:attr>
        <dp:attr name="imageOriginalName">D:\转PPT\21版高中同步新教材必修第一册苏教化学（转课件）\21XJCBX1SJHX224.TIF</dp:attr>
        <dp:attr name="imageInnerName">21xjcbx1sjhx224.jpg</dp:attr>
        <dp:attr name="图片文件名" displayName="图片文件名">21xjcbx1sjhx224.jpg</dp:attr>
        <dp:attr name="图说" displayName="图说"/>
      </dp:attrs>
    </dp:innerMaterial>
    <dp:innerMaterial type="image" uid="2147508961">
      <dp:attrs>
        <dp:attr name="page">174</dp:attr>
        <dp:attr name="totalPage">174</dp:attr>
        <dp:attr name="displayPageNum">174</dp:attr>
        <dp:attr name="displayPageNumString">17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976">
      <dp:attrs>
        <dp:attr name="page">174</dp:attr>
        <dp:attr name="totalPage">174</dp:attr>
        <dp:attr name="displayPageNum">174</dp:attr>
        <dp:attr name="displayPageNumString">17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983">
      <dp:attrs>
        <dp:attr name="page">174</dp:attr>
        <dp:attr name="totalPage">174</dp:attr>
        <dp:attr name="displayPageNum">174</dp:attr>
        <dp:attr name="displayPageNumString">174</dp:attr>
        <dp:attr name="imageId">188</dp:attr>
        <dp:attr name="imageOriginalName">D:\转PPT\21版高中同步新教材必修第一册苏教化学（转课件）\21XJCBX1SJHX222.TIF</dp:attr>
        <dp:attr name="imageInnerName">21xjcbx1sjhx222.jpg</dp:attr>
        <dp:attr name="图片文件名" displayName="图片文件名">21xjcbx1sjhx222.jpg</dp:attr>
        <dp:attr name="图说" displayName="图说"/>
      </dp:attrs>
    </dp:innerMaterial>
    <dp:innerMaterial type="image" uid="2147508990">
      <dp:attrs>
        <dp:attr name="page">174</dp:attr>
        <dp:attr name="totalPage">174</dp:attr>
        <dp:attr name="displayPageNum">174</dp:attr>
        <dp:attr name="displayPageNumString">17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8997">
      <dp:attrs>
        <dp:attr name="page">174</dp:attr>
        <dp:attr name="totalPage">174</dp:attr>
        <dp:attr name="displayPageNum">174</dp:attr>
        <dp:attr name="displayPageNumString">174</dp:attr>
        <dp:attr name="imageId">189</dp:attr>
        <dp:attr name="imageOriginalName">D:\转PPT\21版高中同步新教材必修第一册苏教化学（转课件）\21XJCBX1SJHX223.TIF</dp:attr>
        <dp:attr name="imageInnerName">21xjcbx1sjhx223.jpg</dp:attr>
        <dp:attr name="图片文件名" displayName="图片文件名">21xjcbx1sjhx223.jpg</dp:attr>
        <dp:attr name="图说" displayName="图说"/>
      </dp:attrs>
    </dp:innerMaterial>
    <dp:innerMaterial type="image" uid="2147509004">
      <dp:attrs>
        <dp:attr name="page">174</dp:attr>
        <dp:attr name="totalPage">174</dp:attr>
        <dp:attr name="displayPageNum">174</dp:attr>
        <dp:attr name="displayPageNumString">17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011">
      <dp:attrs>
        <dp:attr name="page">174</dp:attr>
        <dp:attr name="totalPage">174</dp:attr>
        <dp:attr name="displayPageNum">174</dp:attr>
        <dp:attr name="displayPageNumString">17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018">
      <dp:attrs>
        <dp:attr name="page">175</dp:attr>
        <dp:attr name="totalPage">175</dp:attr>
        <dp:attr name="displayPageNum">175</dp:attr>
        <dp:attr name="displayPageNumString">17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025">
      <dp:attrs>
        <dp:attr name="page">175</dp:attr>
        <dp:attr name="totalPage">175</dp:attr>
        <dp:attr name="displayPageNum">175</dp:attr>
        <dp:attr name="displayPageNumString">17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032">
      <dp:attrs>
        <dp:attr name="page">175</dp:attr>
        <dp:attr name="totalPage">175</dp:attr>
        <dp:attr name="displayPageNum">175</dp:attr>
        <dp:attr name="displayPageNumString">175</dp:attr>
        <dp:attr name="imageId">190</dp:attr>
        <dp:attr name="imageOriginalName">D:\转PPT\21版高中同步新教材必修第一册苏教化学（转课件）\21XJCBX1SJHX225.TIF</dp:attr>
        <dp:attr name="imageInnerName">21xjcbx1sjhx225.jpg</dp:attr>
        <dp:attr name="图片文件名" displayName="图片文件名">21xjcbx1sjhx225.jpg</dp:attr>
        <dp:attr name="图说" displayName="图说"/>
      </dp:attrs>
    </dp:innerMaterial>
    <dp:innerMaterial type="image" uid="2147509039">
      <dp:attrs>
        <dp:attr name="page">175</dp:attr>
        <dp:attr name="totalPage">175</dp:attr>
        <dp:attr name="displayPageNum">175</dp:attr>
        <dp:attr name="displayPageNumString">17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046">
      <dp:attrs>
        <dp:attr name="page">175</dp:attr>
        <dp:attr name="totalPage">175</dp:attr>
        <dp:attr name="displayPageNum">175</dp:attr>
        <dp:attr name="displayPageNumString">175</dp:attr>
        <dp:attr name="imageId">191</dp:attr>
        <dp:attr name="imageOriginalName">D:\转PPT\21版高中同步新教材必修第一册苏教化学（转课件）\21XJCBX1SJHX226.TIF</dp:attr>
        <dp:attr name="imageInnerName">21xjcbx1sjhx226.jpg</dp:attr>
        <dp:attr name="图片文件名" displayName="图片文件名">21xjcbx1sjhx226.jpg</dp:attr>
        <dp:attr name="图说" displayName="图说"/>
      </dp:attrs>
    </dp:innerMaterial>
    <dp:innerMaterial type="image" uid="2147509077">
      <dp:attrs>
        <dp:attr name="page">176</dp:attr>
        <dp:attr name="totalPage">176</dp:attr>
        <dp:attr name="displayPageNum">176</dp:attr>
        <dp:attr name="displayPageNumString">176</dp:attr>
        <dp:attr name="imageId">192</dp:attr>
        <dp:attr name="imageOriginalName">D:\转PPT\21版高中同步新教材必修第一册苏教化学（转课件）\21XJCBX1SJHX227.TIF</dp:attr>
        <dp:attr name="imageInnerName">21xjcbx1sjhx227.jpg</dp:attr>
        <dp:attr name="图片文件名" displayName="图片文件名">21xjcbx1sjhx227.jpg</dp:attr>
        <dp:attr name="图说" displayName="图说"/>
      </dp:attrs>
    </dp:innerMaterial>
    <dp:innerMaterial type="image" uid="2147509084">
      <dp:attrs>
        <dp:attr name="page">177</dp:attr>
        <dp:attr name="totalPage">177</dp:attr>
        <dp:attr name="displayPageNum">177</dp:attr>
        <dp:attr name="displayPageNumString">177</dp:attr>
        <dp:attr name="imageId">193</dp:attr>
        <dp:attr name="imageOriginalName">D:\转PPT\21版高中同步新教材必修第一册苏教化学（转课件）\21XJCBX1SJHX228.TIF</dp:attr>
        <dp:attr name="imageInnerName">21xjcbx1sjhx228.jpg</dp:attr>
        <dp:attr name="图片文件名" displayName="图片文件名">21xjcbx1sjhx228.jpg</dp:attr>
        <dp:attr name="图说" displayName="图说"/>
      </dp:attrs>
    </dp:innerMaterial>
    <dp:innerMaterial type="image" uid="2147509091">
      <dp:attrs>
        <dp:attr name="page">177</dp:attr>
        <dp:attr name="totalPage">177</dp:attr>
        <dp:attr name="displayPageNum">177</dp:attr>
        <dp:attr name="displayPageNumString">177</dp:attr>
        <dp:attr name="imageId">194</dp:attr>
        <dp:attr name="imageOriginalName">D:\转PPT\21版高中同步新教材必修第一册苏教化学（转课件）\21XJCBX1SJHX229.TIF</dp:attr>
        <dp:attr name="imageInnerName">21xjcbx1sjhx229.jpg</dp:attr>
        <dp:attr name="图片文件名" displayName="图片文件名">21xjcbx1sjhx229.jpg</dp:attr>
        <dp:attr name="图说" displayName="图说"/>
      </dp:attrs>
    </dp:innerMaterial>
    <dp:innerMaterial type="image" uid="2147509098">
      <dp:attrs>
        <dp:attr name="page">178</dp:attr>
        <dp:attr name="totalPage">178</dp:attr>
        <dp:attr name="displayPageNum">178</dp:attr>
        <dp:attr name="displayPageNumString">178</dp:attr>
        <dp:attr name="imageId">195</dp:attr>
        <dp:attr name="imageOriginalName">D:\转PPT\21版高中同步新教材必修第一册苏教化学（转课件）\21XJCBX1SJHX231A.TIF</dp:attr>
        <dp:attr name="imageInnerName">21xjcbx1sjhx231a.jpg</dp:attr>
        <dp:attr name="图片文件名" displayName="图片文件名">21xjcbx1sjhx231a.jpg</dp:attr>
        <dp:attr name="图说" displayName="图说"/>
      </dp:attrs>
    </dp:innerMaterial>
    <dp:innerMaterial type="image" uid="2147509105">
      <dp:attrs>
        <dp:attr name="page">178</dp:attr>
        <dp:attr name="totalPage">178</dp:attr>
        <dp:attr name="displayPageNum">178</dp:attr>
        <dp:attr name="displayPageNumString">178</dp:attr>
        <dp:attr name="imageId">196</dp:attr>
        <dp:attr name="imageOriginalName">D:\转PPT\21版高中同步新教材必修第一册苏教化学（转课件）\21XJCBX1SJHX231B.TIF</dp:attr>
        <dp:attr name="imageInnerName">21xjcbx1sjhx231b.jpg</dp:attr>
        <dp:attr name="图片文件名" displayName="图片文件名">21xjcbx1sjhx231b.jpg</dp:attr>
        <dp:attr name="图说" displayName="图说"/>
      </dp:attrs>
    </dp:innerMaterial>
    <dp:innerMaterial type="image" uid="2147509112">
      <dp:attrs>
        <dp:attr name="page">178</dp:attr>
        <dp:attr name="totalPage">178</dp:attr>
        <dp:attr name="displayPageNum">178</dp:attr>
        <dp:attr name="displayPageNumString">178</dp:attr>
        <dp:attr name="imageId">197</dp:attr>
        <dp:attr name="imageOriginalName">D:\转PPT\21版高中同步新教材必修第一册苏教化学（转课件）\21XJCBX1SJHX232A.TIF</dp:attr>
        <dp:attr name="imageInnerName">21xjcbx1sjhx232a.jpg</dp:attr>
        <dp:attr name="图片文件名" displayName="图片文件名">21xjcbx1sjhx232a.jpg</dp:attr>
        <dp:attr name="图说" displayName="图说"/>
      </dp:attrs>
    </dp:innerMaterial>
    <dp:innerMaterial type="image" uid="2147509119">
      <dp:attrs>
        <dp:attr name="page">178</dp:attr>
        <dp:attr name="totalPage">178</dp:attr>
        <dp:attr name="displayPageNum">178</dp:attr>
        <dp:attr name="displayPageNumString">178</dp:attr>
        <dp:attr name="imageId">198</dp:attr>
        <dp:attr name="imageOriginalName">D:\转PPT\21版高中同步新教材必修第一册苏教化学（转课件）\21XJCBX1SJHX232B.TIF</dp:attr>
        <dp:attr name="imageInnerName">21xjcbx1sjhx232b.jpg</dp:attr>
        <dp:attr name="图片文件名" displayName="图片文件名">21xjcbx1sjhx232b.jpg</dp:attr>
        <dp:attr name="图说" displayName="图说"/>
      </dp:attrs>
    </dp:innerMaterial>
    <dp:innerMaterial type="image" uid="2147509126">
      <dp:attrs>
        <dp:attr name="page">178</dp:attr>
        <dp:attr name="totalPage">178</dp:attr>
        <dp:attr name="displayPageNum">178</dp:attr>
        <dp:attr name="displayPageNumString">178</dp:attr>
        <dp:attr name="imageId">199</dp:attr>
        <dp:attr name="imageOriginalName">D:\转PPT\21版高中同步新教材必修第一册苏教化学（转课件）\21XJCBX1SJHX233.TIF</dp:attr>
        <dp:attr name="imageInnerName">21xjcbx1sjhx233.jpg</dp:attr>
        <dp:attr name="图片文件名" displayName="图片文件名">21xjcbx1sjhx233.jpg</dp:attr>
        <dp:attr name="图说" displayName="图说"/>
      </dp:attrs>
    </dp:innerMaterial>
    <dp:innerMaterial type="image" uid="2147509133">
      <dp:attrs>
        <dp:attr name="page">179</dp:attr>
        <dp:attr name="totalPage">179</dp:attr>
        <dp:attr name="displayPageNum">179</dp:attr>
        <dp:attr name="displayPageNumString">179</dp:attr>
        <dp:attr name="imageId">200</dp:attr>
        <dp:attr name="imageOriginalName">D:\转PPT\21版高中同步新教材必修第一册苏教化学（转课件）\21XJCBX1SJHX239.TIF</dp:attr>
        <dp:attr name="imageInnerName">21xjcbx1sjhx239.jpg</dp:attr>
        <dp:attr name="图片文件名" displayName="图片文件名">21xjcbx1sjhx239.jpg</dp:attr>
        <dp:attr name="图说" displayName="图说"/>
      </dp:attrs>
    </dp:innerMaterial>
    <dp:innerMaterial type="image" uid="2147509148">
      <dp:attrs>
        <dp:attr name="page">179</dp:attr>
        <dp:attr name="totalPage">179</dp:attr>
        <dp:attr name="displayPageNum">179</dp:attr>
        <dp:attr name="displayPageNumString">179</dp:attr>
        <dp:attr name="imageId">201</dp:attr>
        <dp:attr name="imageOriginalName">D:\转PPT\21版高中同步新教材必修第一册苏教化学（转课件）\21XJCBX1SJHX230.TIF</dp:attr>
        <dp:attr name="imageInnerName">21xjcbx1sjhx230.jpg</dp:attr>
        <dp:attr name="图片文件名" displayName="图片文件名">21xjcbx1sjhx230.jpg</dp:attr>
        <dp:attr name="图说" displayName="图说"/>
      </dp:attrs>
    </dp:innerMaterial>
    <dp:innerMaterial type="image" uid="2147509155">
      <dp:attrs>
        <dp:attr name="page">182</dp:attr>
        <dp:attr name="totalPage">182</dp:attr>
        <dp:attr name="displayPageNum">182</dp:attr>
        <dp:attr name="displayPageNumString">18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162">
      <dp:attrs>
        <dp:attr name="page">182</dp:attr>
        <dp:attr name="totalPage">182</dp:attr>
        <dp:attr name="displayPageNum">182</dp:attr>
        <dp:attr name="displayPageNumString">18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169">
      <dp:attrs>
        <dp:attr name="page">182</dp:attr>
        <dp:attr name="totalPage">182</dp:attr>
        <dp:attr name="displayPageNum">182</dp:attr>
        <dp:attr name="displayPageNumString">18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176">
      <dp:attrs>
        <dp:attr name="page">182</dp:attr>
        <dp:attr name="totalPage">182</dp:attr>
        <dp:attr name="displayPageNum">182</dp:attr>
        <dp:attr name="displayPageNumString">18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191">
      <dp:attrs>
        <dp:attr name="page">182</dp:attr>
        <dp:attr name="totalPage">182</dp:attr>
        <dp:attr name="displayPageNum">182</dp:attr>
        <dp:attr name="displayPageNumString">18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198">
      <dp:attrs>
        <dp:attr name="page">182</dp:attr>
        <dp:attr name="totalPage">182</dp:attr>
        <dp:attr name="displayPageNum">182</dp:attr>
        <dp:attr name="displayPageNumString">182</dp:attr>
        <dp:attr name="imageId">205</dp:attr>
        <dp:attr name="imageOriginalName">D:\转PPT\21版高中同步新教材必修第一册苏教化学（转课件）\21XJCBX1SJHX361.TIF</dp:attr>
        <dp:attr name="imageInnerName">21xjcbx1sjhx361.jpg</dp:attr>
        <dp:attr name="图片文件名" displayName="图片文件名">21xjcbx1sjhx361.jpg</dp:attr>
        <dp:attr name="图说" displayName="图说"/>
      </dp:attrs>
    </dp:innerMaterial>
    <dp:innerMaterial type="image" uid="2147509205">
      <dp:attrs>
        <dp:attr name="page">182</dp:attr>
        <dp:attr name="totalPage">182</dp:attr>
        <dp:attr name="displayPageNum">182</dp:attr>
        <dp:attr name="displayPageNumString">18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212">
      <dp:attrs>
        <dp:attr name="page">183</dp:attr>
        <dp:attr name="totalPage">183</dp:attr>
        <dp:attr name="displayPageNum">183</dp:attr>
        <dp:attr name="displayPageNumString">183</dp:attr>
        <dp:attr name="imageId">206</dp:attr>
        <dp:attr name="imageOriginalName">D:\转PPT\21版高中同步新教材必修第一册苏教化学（转课件）\21XJCBX1SJHX237.TIF</dp:attr>
        <dp:attr name="imageInnerName">21xjcbx1sjhx237.jpg</dp:attr>
        <dp:attr name="图片文件名" displayName="图片文件名">21xjcbx1sjhx237.jpg</dp:attr>
        <dp:attr name="图说" displayName="图说"/>
      </dp:attrs>
    </dp:innerMaterial>
    <dp:innerMaterial type="image" uid="2147509219">
      <dp:attrs>
        <dp:attr name="page">183</dp:attr>
        <dp:attr name="totalPage">183</dp:attr>
        <dp:attr name="displayPageNum">183</dp:attr>
        <dp:attr name="displayPageNumString">18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226">
      <dp:attrs>
        <dp:attr name="page">183</dp:attr>
        <dp:attr name="totalPage">183</dp:attr>
        <dp:attr name="displayPageNum">183</dp:attr>
        <dp:attr name="displayPageNumString">183</dp:attr>
        <dp:attr name="imageId">207</dp:attr>
        <dp:attr name="imageOriginalName">D:\转PPT\21版高中同步新教材必修第一册苏教化学（转课件）\21XJCBX1SJHX238.TIF</dp:attr>
        <dp:attr name="imageInnerName">21xjcbx1sjhx238.jpg</dp:attr>
        <dp:attr name="图片文件名" displayName="图片文件名">21xjcbx1sjhx238.jpg</dp:attr>
        <dp:attr name="图说" displayName="图说"/>
      </dp:attrs>
    </dp:innerMaterial>
    <dp:innerMaterial type="image" uid="2147509233">
      <dp:attrs>
        <dp:attr name="page">183</dp:attr>
        <dp:attr name="totalPage">183</dp:attr>
        <dp:attr name="displayPageNum">183</dp:attr>
        <dp:attr name="displayPageNumString">18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240">
      <dp:attrs>
        <dp:attr name="page">183</dp:attr>
        <dp:attr name="totalPage">183</dp:attr>
        <dp:attr name="displayPageNum">183</dp:attr>
        <dp:attr name="displayPageNumString">183</dp:attr>
        <dp:attr name="imageId">208</dp:attr>
        <dp:attr name="imageOriginalName">D:\转PPT\21版高中同步新教材必修第一册苏教化学（转课件）\21XJCBX1SJHX240.TIF</dp:attr>
        <dp:attr name="imageInnerName">21xjcbx1sjhx240.jpg</dp:attr>
        <dp:attr name="图片文件名" displayName="图片文件名">21xjcbx1sjhx240.jpg</dp:attr>
        <dp:attr name="图说" displayName="图说"/>
      </dp:attrs>
    </dp:innerMaterial>
    <dp:innerMaterial type="image" uid="2147509247">
      <dp:attrs>
        <dp:attr name="page">183</dp:attr>
        <dp:attr name="totalPage">183</dp:attr>
        <dp:attr name="displayPageNum">183</dp:attr>
        <dp:attr name="displayPageNumString">18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254">
      <dp:attrs>
        <dp:attr name="page">184</dp:attr>
        <dp:attr name="totalPage">184</dp:attr>
        <dp:attr name="displayPageNum">184</dp:attr>
        <dp:attr name="displayPageNumString">184</dp:attr>
        <dp:attr name="imageId">209</dp:attr>
        <dp:attr name="imageOriginalName">D:\转PPT\21版高中同步新教材必修第一册苏教化学（转课件）\21XJCBX1SJHX248.TIF</dp:attr>
        <dp:attr name="imageInnerName">21xjcbx1sjhx248.jpg</dp:attr>
        <dp:attr name="图片文件名" displayName="图片文件名">21xjcbx1sjhx248.jpg</dp:attr>
        <dp:attr name="图说" displayName="图说"/>
      </dp:attrs>
    </dp:innerMaterial>
    <dp:innerMaterial type="image" uid="2147509277">
      <dp:attrs>
        <dp:attr name="page">184</dp:attr>
        <dp:attr name="totalPage">184</dp:attr>
        <dp:attr name="displayPageNum">184</dp:attr>
        <dp:attr name="displayPageNumString">184</dp:attr>
        <dp:attr name="imageId">210</dp:attr>
        <dp:attr name="imageOriginalName">D:\转PPT\21版高中同步新教材必修第一册苏教化学（转课件）\21XJCBX1SJHX249.TIF</dp:attr>
        <dp:attr name="imageInnerName">21xjcbx1sjhx249.jpg</dp:attr>
        <dp:attr name="图片文件名" displayName="图片文件名">21xjcbx1sjhx249.jpg</dp:attr>
        <dp:attr name="图说" displayName="图说"/>
      </dp:attrs>
    </dp:innerMaterial>
    <dp:innerMaterial type="image" uid="2147509308">
      <dp:attrs>
        <dp:attr name="page">187</dp:attr>
        <dp:attr name="totalPage">187</dp:attr>
        <dp:attr name="displayPageNum">187</dp:attr>
        <dp:attr name="displayPageNumString">18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315">
      <dp:attrs>
        <dp:attr name="page">187</dp:attr>
        <dp:attr name="totalPage">187</dp:attr>
        <dp:attr name="displayPageNum">187</dp:attr>
        <dp:attr name="displayPageNumString">187</dp:attr>
        <dp:attr name="imageId">211</dp:attr>
        <dp:attr name="imageOriginalName">D:\转PPT\21版高中同步新教材必修第一册苏教化学（转课件）\18GZTHX66A.TIF</dp:attr>
        <dp:attr name="imageInnerName">18gzthx66a.jpg</dp:attr>
        <dp:attr name="图片文件名" displayName="图片文件名">18gzthx66a.jpg</dp:attr>
        <dp:attr name="图说" displayName="图说"/>
      </dp:attrs>
    </dp:innerMaterial>
    <dp:innerMaterial type="image" uid="2147509322">
      <dp:attrs>
        <dp:attr name="page">187</dp:attr>
        <dp:attr name="totalPage">187</dp:attr>
        <dp:attr name="displayPageNum">187</dp:attr>
        <dp:attr name="displayPageNumString">18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345">
      <dp:attrs>
        <dp:attr name="page">187</dp:attr>
        <dp:attr name="totalPage">187</dp:attr>
        <dp:attr name="displayPageNum">187</dp:attr>
        <dp:attr name="displayPageNumString">18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352">
      <dp:attrs>
        <dp:attr name="page">187</dp:attr>
        <dp:attr name="totalPage">187</dp:attr>
        <dp:attr name="displayPageNum">187</dp:attr>
        <dp:attr name="displayPageNumString">18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359">
      <dp:attrs>
        <dp:attr name="page">187</dp:attr>
        <dp:attr name="totalPage">187</dp:attr>
        <dp:attr name="displayPageNum">187</dp:attr>
        <dp:attr name="displayPageNumString">187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366">
      <dp:attrs>
        <dp:attr name="page">188</dp:attr>
        <dp:attr name="totalPage">188</dp:attr>
        <dp:attr name="displayPageNum">188</dp:attr>
        <dp:attr name="displayPageNumString">188</dp:attr>
        <dp:attr name="imageId">212</dp:attr>
        <dp:attr name="imageOriginalName">D:\转PPT\21版高中同步新教材必修第一册苏教化学（转课件）\21XJCBX1SJHX245.TIF</dp:attr>
        <dp:attr name="imageInnerName">21xjcbx1sjhx245.jpg</dp:attr>
        <dp:attr name="图片文件名" displayName="图片文件名">21xjcbx1sjhx245.jpg</dp:attr>
        <dp:attr name="图说" displayName="图说"/>
      </dp:attrs>
    </dp:innerMaterial>
    <dp:innerMaterial type="image" uid="2147509373">
      <dp:attrs>
        <dp:attr name="page">188</dp:attr>
        <dp:attr name="totalPage">188</dp:attr>
        <dp:attr name="displayPageNum">188</dp:attr>
        <dp:attr name="displayPageNumString">18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380">
      <dp:attrs>
        <dp:attr name="page">188</dp:attr>
        <dp:attr name="totalPage">188</dp:attr>
        <dp:attr name="displayPageNum">188</dp:attr>
        <dp:attr name="displayPageNumString">18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387">
      <dp:attrs>
        <dp:attr name="page">188</dp:attr>
        <dp:attr name="totalPage">188</dp:attr>
        <dp:attr name="displayPageNum">188</dp:attr>
        <dp:attr name="displayPageNumString">188</dp:attr>
        <dp:attr name="imageId">213</dp:attr>
        <dp:attr name="imageOriginalName">D:\转PPT\21版高中同步新教材必修第一册苏教化学（转课件）\21XJCBX1SJHX246.TIF</dp:attr>
        <dp:attr name="imageInnerName">21xjcbx1sjhx246.jpg</dp:attr>
        <dp:attr name="图片文件名" displayName="图片文件名">21xjcbx1sjhx246.jpg</dp:attr>
        <dp:attr name="图说" displayName="图说"/>
      </dp:attrs>
    </dp:innerMaterial>
    <dp:innerMaterial type="image" uid="2147509394">
      <dp:attrs>
        <dp:attr name="page">188</dp:attr>
        <dp:attr name="totalPage">188</dp:attr>
        <dp:attr name="displayPageNum">188</dp:attr>
        <dp:attr name="displayPageNumString">18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401">
      <dp:attrs>
        <dp:attr name="page">188</dp:attr>
        <dp:attr name="totalPage">188</dp:attr>
        <dp:attr name="displayPageNum">188</dp:attr>
        <dp:attr name="displayPageNumString">188</dp:attr>
        <dp:attr name="imageId">214</dp:attr>
        <dp:attr name="imageOriginalName">D:\转PPT\21版高中同步新教材必修第一册苏教化学（转课件）\21XJCBX1SJHX247.TIF</dp:attr>
        <dp:attr name="imageInnerName">21xjcbx1sjhx247.jpg</dp:attr>
        <dp:attr name="图片文件名" displayName="图片文件名">21xjcbx1sjhx247.jpg</dp:attr>
        <dp:attr name="图说" displayName="图说"/>
      </dp:attrs>
    </dp:innerMaterial>
    <dp:innerMaterial type="image" uid="2147509424">
      <dp:attrs>
        <dp:attr name="page">193</dp:attr>
        <dp:attr name="totalPage">193</dp:attr>
        <dp:attr name="displayPageNum">193</dp:attr>
        <dp:attr name="displayPageNumString">19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431">
      <dp:attrs>
        <dp:attr name="page">193</dp:attr>
        <dp:attr name="totalPage">193</dp:attr>
        <dp:attr name="displayPageNum">193</dp:attr>
        <dp:attr name="displayPageNumString">193</dp:attr>
        <dp:attr name="imageId">215</dp:attr>
        <dp:attr name="imageOriginalName">D:\转PPT\21版高中同步新教材必修第一册苏教化学（转课件）\21XJCBX1SJHX252.TIF</dp:attr>
        <dp:attr name="imageInnerName">21xjcbx1sjhx252.jpg</dp:attr>
        <dp:attr name="图片文件名" displayName="图片文件名">21xjcbx1sjhx252.jpg</dp:attr>
        <dp:attr name="图说" displayName="图说"/>
      </dp:attrs>
    </dp:innerMaterial>
    <dp:innerMaterial type="image" uid="2147509438">
      <dp:attrs>
        <dp:attr name="page">193</dp:attr>
        <dp:attr name="totalPage">193</dp:attr>
        <dp:attr name="displayPageNum">193</dp:attr>
        <dp:attr name="displayPageNumString">19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445">
      <dp:attrs>
        <dp:attr name="page">193</dp:attr>
        <dp:attr name="totalPage">193</dp:attr>
        <dp:attr name="displayPageNum">193</dp:attr>
        <dp:attr name="displayPageNumString">19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452">
      <dp:attrs>
        <dp:attr name="page">193</dp:attr>
        <dp:attr name="totalPage">193</dp:attr>
        <dp:attr name="displayPageNum">193</dp:attr>
        <dp:attr name="displayPageNumString">19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459">
      <dp:attrs>
        <dp:attr name="page">193</dp:attr>
        <dp:attr name="totalPage">193</dp:attr>
        <dp:attr name="displayPageNum">193</dp:attr>
        <dp:attr name="displayPageNumString">193</dp:attr>
        <dp:attr name="imageId">216</dp:attr>
        <dp:attr name="imageOriginalName">D:\转PPT\21版高中同步新教材必修第一册苏教化学（转课件）\21XJCBX1SJHX254.TIF</dp:attr>
        <dp:attr name="imageInnerName">21xjcbx1sjhx254.jpg</dp:attr>
        <dp:attr name="图片文件名" displayName="图片文件名">21xjcbx1sjhx254.jpg</dp:attr>
        <dp:attr name="图说" displayName="图说"/>
      </dp:attrs>
    </dp:innerMaterial>
    <dp:innerMaterial type="image" uid="2147509466">
      <dp:attrs>
        <dp:attr name="page">193</dp:attr>
        <dp:attr name="totalPage">193</dp:attr>
        <dp:attr name="displayPageNum">193</dp:attr>
        <dp:attr name="displayPageNumString">193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473">
      <dp:attrs>
        <dp:attr name="page">194</dp:attr>
        <dp:attr name="totalPage">194</dp:attr>
        <dp:attr name="displayPageNum">194</dp:attr>
        <dp:attr name="displayPageNumString">19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488">
      <dp:attrs>
        <dp:attr name="page">195</dp:attr>
        <dp:attr name="totalPage">195</dp:attr>
        <dp:attr name="displayPageNum">195</dp:attr>
        <dp:attr name="displayPageNumString">195</dp:attr>
        <dp:attr name="imageId">25</dp:attr>
        <dp:attr name="imageOriginalName">D:\转PPT\21版高中同步新教材必修第一册苏教化学（转课件）\时间40.tif</dp:attr>
        <dp:attr name="imageInnerName">时间40.jpg</dp:attr>
        <dp:attr name="图片文件名" displayName="图片文件名">时间40.jpg</dp:attr>
        <dp:attr name="图说" displayName="图说"/>
      </dp:attrs>
    </dp:innerMaterial>
    <dp:innerMaterial type="image" uid="2147509495">
      <dp:attrs>
        <dp:attr name="page">195</dp:attr>
        <dp:attr name="totalPage">195</dp:attr>
        <dp:attr name="displayPageNum">195</dp:attr>
        <dp:attr name="displayPageNumString">19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502">
      <dp:attrs>
        <dp:attr name="page">195</dp:attr>
        <dp:attr name="totalPage">195</dp:attr>
        <dp:attr name="displayPageNum">195</dp:attr>
        <dp:attr name="displayPageNumString">195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509">
      <dp:attrs>
        <dp:attr name="page">195</dp:attr>
        <dp:attr name="totalPage">195</dp:attr>
        <dp:attr name="displayPageNum">195</dp:attr>
        <dp:attr name="displayPageNumString">195</dp:attr>
        <dp:attr name="imageId">217</dp:attr>
        <dp:attr name="imageOriginalName">D:\转PPT\21版高中同步新教材必修第一册苏教化学（转课件）\20BX1SJHX174.TIF</dp:attr>
        <dp:attr name="imageInnerName">20bx1sjhx174.jpg</dp:attr>
        <dp:attr name="图片文件名" displayName="图片文件名">20bx1sjhx174.jpg</dp:attr>
        <dp:attr name="图说" displayName="图说"/>
      </dp:attrs>
    </dp:innerMaterial>
    <dp:innerMaterial type="image" uid="2147509516">
      <dp:attrs>
        <dp:attr name="page">196</dp:attr>
        <dp:attr name="totalPage">196</dp:attr>
        <dp:attr name="displayPageNum">196</dp:attr>
        <dp:attr name="displayPageNumString">19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523">
      <dp:attrs>
        <dp:attr name="page">196</dp:attr>
        <dp:attr name="totalPage">196</dp:attr>
        <dp:attr name="displayPageNum">196</dp:attr>
        <dp:attr name="displayPageNumString">19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538">
      <dp:attrs>
        <dp:attr name="page">196</dp:attr>
        <dp:attr name="totalPage">196</dp:attr>
        <dp:attr name="displayPageNum">196</dp:attr>
        <dp:attr name="displayPageNumString">19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545">
      <dp:attrs>
        <dp:attr name="page">196</dp:attr>
        <dp:attr name="totalPage">196</dp:attr>
        <dp:attr name="displayPageNum">196</dp:attr>
        <dp:attr name="displayPageNumString">196</dp:attr>
        <dp:attr name="imageId">219</dp:attr>
        <dp:attr name="imageOriginalName">D:\转PPT\21版高中同步新教材必修第一册苏教化学（转课件）\21XJCBX1SJHX269.TIF</dp:attr>
        <dp:attr name="imageInnerName">21xjcbx1sjhx269.jpg</dp:attr>
        <dp:attr name="图片文件名" displayName="图片文件名">21xjcbx1sjhx269.jpg</dp:attr>
        <dp:attr name="图说" displayName="图说"/>
      </dp:attrs>
    </dp:innerMaterial>
    <dp:innerMaterial type="image" uid="2147509552">
      <dp:attrs>
        <dp:attr name="page">196</dp:attr>
        <dp:attr name="totalPage">196</dp:attr>
        <dp:attr name="displayPageNum">196</dp:attr>
        <dp:attr name="displayPageNumString">19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567">
      <dp:attrs>
        <dp:attr name="page">199</dp:attr>
        <dp:attr name="totalPage">199</dp:attr>
        <dp:attr name="displayPageNum">199</dp:attr>
        <dp:attr name="displayPageNumString">19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574">
      <dp:attrs>
        <dp:attr name="page">199</dp:attr>
        <dp:attr name="totalPage">199</dp:attr>
        <dp:attr name="displayPageNum">199</dp:attr>
        <dp:attr name="displayPageNumString">199</dp:attr>
        <dp:attr name="imageId">220</dp:attr>
        <dp:attr name="imageOriginalName">D:\转PPT\21版高中同步新教材必修第一册苏教化学（转课件）\21XJCBX1SJHX259.TIF</dp:attr>
        <dp:attr name="imageInnerName">21xjcbx1sjhx259.jpg</dp:attr>
        <dp:attr name="图片文件名" displayName="图片文件名">21xjcbx1sjhx259.jpg</dp:attr>
        <dp:attr name="图说" displayName="图说"/>
      </dp:attrs>
    </dp:innerMaterial>
    <dp:innerMaterial type="image" uid="2147509581">
      <dp:attrs>
        <dp:attr name="page">199</dp:attr>
        <dp:attr name="totalPage">199</dp:attr>
        <dp:attr name="displayPageNum">199</dp:attr>
        <dp:attr name="displayPageNumString">19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588">
      <dp:attrs>
        <dp:attr name="page">199</dp:attr>
        <dp:attr name="totalPage">199</dp:attr>
        <dp:attr name="displayPageNum">199</dp:attr>
        <dp:attr name="displayPageNumString">199</dp:attr>
        <dp:attr name="imageId">221</dp:attr>
        <dp:attr name="imageOriginalName">D:\转PPT\21版高中同步新教材必修第一册苏教化学（转课件）\19GZTHX65.TIF</dp:attr>
        <dp:attr name="imageInnerName">19gzthx65.jpg</dp:attr>
        <dp:attr name="图片文件名" displayName="图片文件名">19gzthx65.jpg</dp:attr>
        <dp:attr name="图说" displayName="图说"/>
      </dp:attrs>
    </dp:innerMaterial>
    <dp:innerMaterial type="image" uid="2147509595">
      <dp:attrs>
        <dp:attr name="page">200</dp:attr>
        <dp:attr name="totalPage">200</dp:attr>
        <dp:attr name="displayPageNum">200</dp:attr>
        <dp:attr name="displayPageNumString">20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602">
      <dp:attrs>
        <dp:attr name="page">200</dp:attr>
        <dp:attr name="totalPage">200</dp:attr>
        <dp:attr name="displayPageNum">200</dp:attr>
        <dp:attr name="displayPageNumString">20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609">
      <dp:attrs>
        <dp:attr name="page">200</dp:attr>
        <dp:attr name="totalPage">200</dp:attr>
        <dp:attr name="displayPageNum">200</dp:attr>
        <dp:attr name="displayPageNumString">20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616">
      <dp:attrs>
        <dp:attr name="page">201</dp:attr>
        <dp:attr name="totalPage">201</dp:attr>
        <dp:attr name="displayPageNum">201</dp:attr>
        <dp:attr name="displayPageNumString">201</dp:attr>
        <dp:attr name="imageId">222</dp:attr>
        <dp:attr name="imageOriginalName">D:\转PPT\21版高中同步新教材必修第一册苏教化学（转课件）\21XJCBX1SJHX262.TIF</dp:attr>
        <dp:attr name="imageInnerName">21xjcbx1sjhx262.jpg</dp:attr>
        <dp:attr name="图片文件名" displayName="图片文件名">21xjcbx1sjhx262.jpg</dp:attr>
        <dp:attr name="图说" displayName="图说"/>
      </dp:attrs>
    </dp:innerMaterial>
    <dp:innerMaterial type="image" uid="2147509623">
      <dp:attrs>
        <dp:attr name="page">201</dp:attr>
        <dp:attr name="totalPage">201</dp:attr>
        <dp:attr name="displayPageNum">201</dp:attr>
        <dp:attr name="displayPageNumString">20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630">
      <dp:attrs>
        <dp:attr name="page">201</dp:attr>
        <dp:attr name="totalPage">201</dp:attr>
        <dp:attr name="displayPageNum">201</dp:attr>
        <dp:attr name="displayPageNumString">20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637">
      <dp:attrs>
        <dp:attr name="page">201</dp:attr>
        <dp:attr name="totalPage">201</dp:attr>
        <dp:attr name="displayPageNum">201</dp:attr>
        <dp:attr name="displayPageNumString">20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644">
      <dp:attrs>
        <dp:attr name="page">201</dp:attr>
        <dp:attr name="totalPage">201</dp:attr>
        <dp:attr name="displayPageNum">201</dp:attr>
        <dp:attr name="displayPageNumString">201</dp:attr>
        <dp:attr name="imageId">223</dp:attr>
        <dp:attr name="imageOriginalName">D:\转PPT\21版高中同步新教材必修第一册苏教化学（转课件）\21XJCBX1SJHX263.TIF</dp:attr>
        <dp:attr name="imageInnerName">21xjcbx1sjhx263.jpg</dp:attr>
        <dp:attr name="图片文件名" displayName="图片文件名">21xjcbx1sjhx263.jpg</dp:attr>
        <dp:attr name="图说" displayName="图说"/>
      </dp:attrs>
    </dp:innerMaterial>
    <dp:innerMaterial type="image" uid="2147509651">
      <dp:attrs>
        <dp:attr name="page">201</dp:attr>
        <dp:attr name="totalPage">201</dp:attr>
        <dp:attr name="displayPageNum">201</dp:attr>
        <dp:attr name="displayPageNumString">20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658">
      <dp:attrs>
        <dp:attr name="page">201</dp:attr>
        <dp:attr name="totalPage">201</dp:attr>
        <dp:attr name="displayPageNum">201</dp:attr>
        <dp:attr name="displayPageNumString">201</dp:attr>
        <dp:attr name="imageId">224</dp:attr>
        <dp:attr name="imageOriginalName">D:\转PPT\21版高中同步新教材必修第一册苏教化学（转课件）\21XJCBX1SJHX264.TIF</dp:attr>
        <dp:attr name="imageInnerName">21xjcbx1sjhx264.jpg</dp:attr>
        <dp:attr name="图片文件名" displayName="图片文件名">21xjcbx1sjhx264.jpg</dp:attr>
        <dp:attr name="图说" displayName="图说"/>
      </dp:attrs>
    </dp:innerMaterial>
    <dp:innerMaterial type="image" uid="2147509665">
      <dp:attrs>
        <dp:attr name="page">201</dp:attr>
        <dp:attr name="totalPage">201</dp:attr>
        <dp:attr name="displayPageNum">201</dp:attr>
        <dp:attr name="displayPageNumString">20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672">
      <dp:attrs>
        <dp:attr name="page">202</dp:attr>
        <dp:attr name="totalPage">202</dp:attr>
        <dp:attr name="displayPageNum">202</dp:attr>
        <dp:attr name="displayPageNumString">20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703">
      <dp:attrs>
        <dp:attr name="page">205</dp:attr>
        <dp:attr name="totalPage">205</dp:attr>
        <dp:attr name="displayPageNum">205</dp:attr>
        <dp:attr name="displayPageNumString">205</dp:attr>
        <dp:attr name="imageId">225</dp:attr>
        <dp:attr name="imageOriginalName">D:\转PPT\21版高中同步新教材必修第一册苏教化学（转课件）\21XJCBX1SJHX270.TIF</dp:attr>
        <dp:attr name="imageInnerName">21xjcbx1sjhx270.jpg</dp:attr>
        <dp:attr name="图片文件名" displayName="图片文件名">21xjcbx1sjhx270.jpg</dp:attr>
        <dp:attr name="图说" displayName="图说"/>
      </dp:attrs>
    </dp:innerMaterial>
    <dp:innerMaterial type="image" uid="2147509710">
      <dp:attrs>
        <dp:attr name="page">205</dp:attr>
        <dp:attr name="totalPage">205</dp:attr>
        <dp:attr name="displayPageNum">205</dp:attr>
        <dp:attr name="displayPageNumString">205</dp:attr>
        <dp:attr name="imageId">226</dp:attr>
        <dp:attr name="imageOriginalName">D:\转PPT\21版高中同步新教材必修第一册苏教化学（转课件）\21XJCBX1SJHX271.TIF</dp:attr>
        <dp:attr name="imageInnerName">21xjcbx1sjhx271.jpg</dp:attr>
        <dp:attr name="图片文件名" displayName="图片文件名">21xjcbx1sjhx271.jpg</dp:attr>
        <dp:attr name="图说" displayName="图说"/>
      </dp:attrs>
    </dp:innerMaterial>
    <dp:innerMaterial type="image" uid="2147509733">
      <dp:attrs>
        <dp:attr name="page">208</dp:attr>
        <dp:attr name="totalPage">208</dp:attr>
        <dp:attr name="displayPageNum">208</dp:attr>
        <dp:attr name="displayPageNumString">20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740">
      <dp:attrs>
        <dp:attr name="page">208</dp:attr>
        <dp:attr name="totalPage">208</dp:attr>
        <dp:attr name="displayPageNum">208</dp:attr>
        <dp:attr name="displayPageNumString">20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747">
      <dp:attrs>
        <dp:attr name="page">208</dp:attr>
        <dp:attr name="totalPage">208</dp:attr>
        <dp:attr name="displayPageNum">208</dp:attr>
        <dp:attr name="displayPageNumString">208</dp:attr>
        <dp:attr name="imageId">227</dp:attr>
        <dp:attr name="imageOriginalName">D:\转PPT\21版高中同步新教材必修第一册苏教化学（转课件）\21XJCBX1SJHX276.TIF</dp:attr>
        <dp:attr name="imageInnerName">21xjcbx1sjhx276.jpg</dp:attr>
        <dp:attr name="图片文件名" displayName="图片文件名">21xjcbx1sjhx276.jpg</dp:attr>
        <dp:attr name="图说" displayName="图说"/>
      </dp:attrs>
    </dp:innerMaterial>
    <dp:innerMaterial type="image" uid="2147509754">
      <dp:attrs>
        <dp:attr name="page">208</dp:attr>
        <dp:attr name="totalPage">208</dp:attr>
        <dp:attr name="displayPageNum">208</dp:attr>
        <dp:attr name="displayPageNumString">20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761">
      <dp:attrs>
        <dp:attr name="page">208</dp:attr>
        <dp:attr name="totalPage">208</dp:attr>
        <dp:attr name="displayPageNum">208</dp:attr>
        <dp:attr name="displayPageNumString">20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768">
      <dp:attrs>
        <dp:attr name="page">208</dp:attr>
        <dp:attr name="totalPage">208</dp:attr>
        <dp:attr name="displayPageNum">208</dp:attr>
        <dp:attr name="displayPageNumString">208</dp:attr>
        <dp:attr name="imageId">228</dp:attr>
        <dp:attr name="imageOriginalName">D:\转PPT\21版高中同步新教材必修第一册苏教化学（转课件）\21XJCBX1SJHX277.TIF</dp:attr>
        <dp:attr name="imageInnerName">21xjcbx1sjhx277.jpg</dp:attr>
        <dp:attr name="图片文件名" displayName="图片文件名">21xjcbx1sjhx277.jpg</dp:attr>
        <dp:attr name="图说" displayName="图说"/>
      </dp:attrs>
    </dp:innerMaterial>
    <dp:innerMaterial type="image" uid="2147509775">
      <dp:attrs>
        <dp:attr name="page">208</dp:attr>
        <dp:attr name="totalPage">208</dp:attr>
        <dp:attr name="displayPageNum">208</dp:attr>
        <dp:attr name="displayPageNumString">20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782">
      <dp:attrs>
        <dp:attr name="page">208</dp:attr>
        <dp:attr name="totalPage">208</dp:attr>
        <dp:attr name="displayPageNum">208</dp:attr>
        <dp:attr name="displayPageNumString">20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789">
      <dp:attrs>
        <dp:attr name="page">209</dp:attr>
        <dp:attr name="totalPage">209</dp:attr>
        <dp:attr name="displayPageNum">209</dp:attr>
        <dp:attr name="displayPageNumString">20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852">
      <dp:attrs>
        <dp:attr name="page">210</dp:attr>
        <dp:attr name="totalPage">210</dp:attr>
        <dp:attr name="displayPageNum">210</dp:attr>
        <dp:attr name="displayPageNumString">21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859">
      <dp:attrs>
        <dp:attr name="page">210</dp:attr>
        <dp:attr name="totalPage">210</dp:attr>
        <dp:attr name="displayPageNum">210</dp:attr>
        <dp:attr name="displayPageNumString">210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866">
      <dp:attrs>
        <dp:attr name="page">211</dp:attr>
        <dp:attr name="totalPage">211</dp:attr>
        <dp:attr name="displayPageNum">211</dp:attr>
        <dp:attr name="displayPageNumString">21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873">
      <dp:attrs>
        <dp:attr name="page">211</dp:attr>
        <dp:attr name="totalPage">211</dp:attr>
        <dp:attr name="displayPageNum">211</dp:attr>
        <dp:attr name="displayPageNumString">21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880">
      <dp:attrs>
        <dp:attr name="page">211</dp:attr>
        <dp:attr name="totalPage">211</dp:attr>
        <dp:attr name="displayPageNum">211</dp:attr>
        <dp:attr name="displayPageNumString">21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887">
      <dp:attrs>
        <dp:attr name="page">211</dp:attr>
        <dp:attr name="totalPage">211</dp:attr>
        <dp:attr name="displayPageNum">211</dp:attr>
        <dp:attr name="displayPageNumString">21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894">
      <dp:attrs>
        <dp:attr name="page">211</dp:attr>
        <dp:attr name="totalPage">211</dp:attr>
        <dp:attr name="displayPageNum">211</dp:attr>
        <dp:attr name="displayPageNumString">21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901">
      <dp:attrs>
        <dp:attr name="page">211</dp:attr>
        <dp:attr name="totalPage">211</dp:attr>
        <dp:attr name="displayPageNum">211</dp:attr>
        <dp:attr name="displayPageNumString">211</dp:attr>
        <dp:attr name="imageId">229</dp:attr>
        <dp:attr name="imageOriginalName">D:\转PPT\21版高中同步新教材必修第一册苏教化学（转课件）\21XJCBX1SJHX278.TIF</dp:attr>
        <dp:attr name="imageInnerName">21xjcbx1sjhx278.jpg</dp:attr>
        <dp:attr name="图片文件名" displayName="图片文件名">21xjcbx1sjhx278.jpg</dp:attr>
        <dp:attr name="图说" displayName="图说"/>
      </dp:attrs>
    </dp:innerMaterial>
    <dp:innerMaterial type="image" uid="2147509908">
      <dp:attrs>
        <dp:attr name="page">211</dp:attr>
        <dp:attr name="totalPage">211</dp:attr>
        <dp:attr name="displayPageNum">211</dp:attr>
        <dp:attr name="displayPageNumString">21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915">
      <dp:attrs>
        <dp:attr name="page">211</dp:attr>
        <dp:attr name="totalPage">211</dp:attr>
        <dp:attr name="displayPageNum">211</dp:attr>
        <dp:attr name="displayPageNumString">21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922">
      <dp:attrs>
        <dp:attr name="page">212</dp:attr>
        <dp:attr name="totalPage">212</dp:attr>
        <dp:attr name="displayPageNum">212</dp:attr>
        <dp:attr name="displayPageNumString">21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09937">
      <dp:attrs>
        <dp:attr name="page">214</dp:attr>
        <dp:attr name="totalPage">214</dp:attr>
        <dp:attr name="displayPageNum">214</dp:attr>
        <dp:attr name="displayPageNumString">214</dp:attr>
        <dp:attr name="imageId">230</dp:attr>
        <dp:attr name="imageOriginalName">D:\转PPT\21版高中同步新教材必修第一册苏教化学（转课件）\21XJCBX1SJHX279.TIF</dp:attr>
        <dp:attr name="imageInnerName">21xjcbx1sjhx279.jpg</dp:attr>
        <dp:attr name="图片文件名" displayName="图片文件名">21xjcbx1sjhx279.jpg</dp:attr>
        <dp:attr name="图说" displayName="图说">A.可用于 胆矾分解</dp:attr>
      </dp:attrs>
    </dp:innerMaterial>
    <dp:innerMaterial type="image" uid="2147509944">
      <dp:attrs>
        <dp:attr name="page">214</dp:attr>
        <dp:attr name="totalPage">214</dp:attr>
        <dp:attr name="displayPageNum">214</dp:attr>
        <dp:attr name="displayPageNumString">214</dp:attr>
        <dp:attr name="imageId">231</dp:attr>
        <dp:attr name="imageOriginalName">D:\转PPT\21版高中同步新教材必修第一册苏教化学（转课件）\21XJCBX1SJHX280.TIF</dp:attr>
        <dp:attr name="imageInnerName">21xjcbx1sjhx280.jpg</dp:attr>
        <dp:attr name="图片文件名" displayName="图片文件名">21xjcbx1sjhx280.jpg</dp:attr>
        <dp:attr name="图说" displayName="图说">B.可用于检验 产物是否含H2O</dp:attr>
      </dp:attrs>
    </dp:innerMaterial>
    <dp:innerMaterial type="image" uid="2147509951">
      <dp:attrs>
        <dp:attr name="page">214</dp:attr>
        <dp:attr name="totalPage">214</dp:attr>
        <dp:attr name="displayPageNum">214</dp:attr>
        <dp:attr name="displayPageNumString">214</dp:attr>
        <dp:attr name="imageId">232</dp:attr>
        <dp:attr name="imageOriginalName">D:\转PPT\21版高中同步新教材必修第一册苏教化学（转课件）\21XJCBX1SJHX281.TIF</dp:attr>
        <dp:attr name="imageInnerName">21xjcbx1sjhx281.jpg</dp:attr>
        <dp:attr name="图片文件名" displayName="图片文件名">21xjcbx1sjhx281.jpg</dp:attr>
        <dp:attr name="图说" displayName="图说">C.可用于 收集SO2</dp:attr>
      </dp:attrs>
    </dp:innerMaterial>
    <dp:innerMaterial type="image" uid="2147509958">
      <dp:attrs>
        <dp:attr name="page">214</dp:attr>
        <dp:attr name="totalPage">214</dp:attr>
        <dp:attr name="displayPageNum">214</dp:attr>
        <dp:attr name="displayPageNumString">214</dp:attr>
        <dp:attr name="imageId">233</dp:attr>
        <dp:attr name="imageOriginalName">D:\转PPT\21版高中同步新教材必修第一册苏教化学（转课件）\21XJCBX1SJHX282.TIF</dp:attr>
        <dp:attr name="imageInnerName">21xjcbx1sjhx282.jpg</dp:attr>
        <dp:attr name="图片文件名" displayName="图片文件名">21xjcbx1sjhx282.jpg</dp:attr>
        <dp:attr name="图说" displayName="图说">D.可用于吸收胆 矾分解的SO2</dp:attr>
      </dp:attrs>
    </dp:innerMaterial>
    <dp:innerMaterial type="image" uid="2147509973">
      <dp:attrs>
        <dp:attr name="page">215</dp:attr>
        <dp:attr name="totalPage">215</dp:attr>
        <dp:attr name="displayPageNum">215</dp:attr>
        <dp:attr name="displayPageNumString">215</dp:attr>
        <dp:attr name="imageId">234</dp:attr>
        <dp:attr name="imageOriginalName">D:\转PPT\21版高中同步新教材必修第一册苏教化学（转课件）\21XJCBX1SJHX283.TIF</dp:attr>
        <dp:attr name="imageInnerName">21xjcbx1sjhx283.jpg</dp:attr>
        <dp:attr name="图片文件名" displayName="图片文件名">21xjcbx1sjhx283.jpg</dp:attr>
        <dp:attr name="图说" displayName="图说"/>
      </dp:attrs>
    </dp:innerMaterial>
    <dp:innerMaterial type="image" uid="2147509980">
      <dp:attrs>
        <dp:attr name="page">215</dp:attr>
        <dp:attr name="totalPage">215</dp:attr>
        <dp:attr name="displayPageNum">215</dp:attr>
        <dp:attr name="displayPageNumString">215</dp:attr>
        <dp:attr name="imageId">235</dp:attr>
        <dp:attr name="imageOriginalName">D:\转PPT\21版高中同步新教材必修第一册苏教化学（转课件）\21XJCBX1SJHX284.TIF</dp:attr>
        <dp:attr name="imageInnerName">21xjcbx1sjhx284.jpg</dp:attr>
        <dp:attr name="图片文件名" displayName="图片文件名">21xjcbx1sjhx284.jpg</dp:attr>
        <dp:attr name="图说" displayName="图说"/>
      </dp:attrs>
    </dp:innerMaterial>
    <dp:innerMaterial type="image" uid="2147509995">
      <dp:attrs>
        <dp:attr name="page">216</dp:attr>
        <dp:attr name="totalPage">216</dp:attr>
        <dp:attr name="displayPageNum">216</dp:attr>
        <dp:attr name="displayPageNumString">216</dp:attr>
        <dp:attr name="imageId">236</dp:attr>
        <dp:attr name="imageOriginalName">D:\转PPT\21版高中同步新教材必修第一册苏教化学（转课件）\21XJCBX1SJHX285.TIF</dp:attr>
        <dp:attr name="imageInnerName">21xjcbx1sjhx285.jpg</dp:attr>
        <dp:attr name="图片文件名" displayName="图片文件名">21xjcbx1sjhx285.jpg</dp:attr>
        <dp:attr name="图说" displayName="图说"/>
      </dp:attrs>
    </dp:innerMaterial>
    <dp:innerMaterial type="image" uid="2147510002">
      <dp:attrs>
        <dp:attr name="page">217</dp:attr>
        <dp:attr name="totalPage">217</dp:attr>
        <dp:attr name="displayPageNum">217</dp:attr>
        <dp:attr name="displayPageNumString">217</dp:attr>
        <dp:attr name="imageId">237</dp:attr>
        <dp:attr name="imageOriginalName">D:\转PPT\21版高中同步新教材必修第一册苏教化学（转课件）\15GZTHX71.TIF</dp:attr>
        <dp:attr name="imageInnerName">15gzthx71.jpg</dp:attr>
        <dp:attr name="图片文件名" displayName="图片文件名">15gzthx71.jpg</dp:attr>
        <dp:attr name="图说" displayName="图说"/>
      </dp:attrs>
    </dp:innerMaterial>
    <dp:innerMaterial type="image" uid="2147510009">
      <dp:attrs>
        <dp:attr name="page">217</dp:attr>
        <dp:attr name="totalPage">217</dp:attr>
        <dp:attr name="displayPageNum">217</dp:attr>
        <dp:attr name="displayPageNumString">217</dp:attr>
        <dp:attr name="imageId">40</dp:attr>
        <dp:attr name="imageOriginalName">D:\转PPT\21版高中同步新教材必修第一册苏教化学（转课件）\放大镜答案.TIF</dp:attr>
        <dp:attr name="imageInnerName">放大镜答案.jpg</dp:attr>
        <dp:attr name="图片文件名" displayName="图片文件名">放大镜答案.jpg</dp:attr>
        <dp:attr name="图说" displayName="图说"/>
      </dp:attrs>
    </dp:innerMaterial>
    <dp:innerMaterial type="image" uid="2147510080">
      <dp:attrs>
        <dp:attr name="page">226</dp:attr>
        <dp:attr name="totalPage">226</dp:attr>
        <dp:attr name="displayPageNum">226</dp:attr>
        <dp:attr name="displayPageNumString">226</dp:attr>
        <dp:attr name="imageId">241</dp:attr>
        <dp:attr name="imageOriginalName">D:\转PPT\21版高中同步新教材必修第一册苏教化学（转课件）\20BX2SJHX6.TIF</dp:attr>
        <dp:attr name="imageInnerName">20bx2sjhx6.jpg</dp:attr>
        <dp:attr name="图片文件名" displayName="图片文件名">20bx2sjhx6.jpg</dp:attr>
        <dp:attr name="图说" displayName="图说"/>
      </dp:attrs>
    </dp:innerMaterial>
    <dp:innerMaterial type="image" uid="2147510087">
      <dp:attrs>
        <dp:attr name="page">227</dp:attr>
        <dp:attr name="totalPage">227</dp:attr>
        <dp:attr name="displayPageNum">227</dp:attr>
        <dp:attr name="displayPageNumString">227</dp:attr>
        <dp:attr name="imageId">242</dp:attr>
        <dp:attr name="imageOriginalName">D:\转PPT\21版高中同步新教材必修第一册苏教化学（转课件）\20BX2SJHX6A.TIF</dp:attr>
        <dp:attr name="imageInnerName">20bx2sjhx6a.jpg</dp:attr>
        <dp:attr name="图片文件名" displayName="图片文件名">20bx2sjhx6a.jpg</dp:attr>
        <dp:attr name="图说" displayName="图说"/>
      </dp:attrs>
    </dp:innerMaterial>
    <dp:innerMaterial type="image" uid="2147510118">
      <dp:attrs>
        <dp:attr name="page">228</dp:attr>
        <dp:attr name="totalPage">228</dp:attr>
        <dp:attr name="displayPageNum">228</dp:attr>
        <dp:attr name="displayPageNumString">228</dp:attr>
        <dp:attr name="imageId">243</dp:attr>
        <dp:attr name="imageOriginalName">D:\转PPT\21版高中同步新教材必修第一册苏教化学（转课件）\+12282.TIF</dp:attr>
        <dp:attr name="imageInnerName">+12282.jpg</dp:attr>
        <dp:attr name="图片文件名" displayName="图片文件名">+12282.jpg</dp:attr>
        <dp:attr name="图说" displayName="图说"/>
      </dp:attrs>
    </dp:innerMaterial>
    <dp:innerMaterial type="image" uid="2147510125">
      <dp:attrs>
        <dp:attr name="page">228</dp:attr>
        <dp:attr name="totalPage">228</dp:attr>
        <dp:attr name="displayPageNum">228</dp:attr>
        <dp:attr name="displayPageNumString">22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10132">
      <dp:attrs>
        <dp:attr name="page">228</dp:attr>
        <dp:attr name="totalPage">228</dp:attr>
        <dp:attr name="displayPageNum">228</dp:attr>
        <dp:attr name="displayPageNumString">22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10139">
      <dp:attrs>
        <dp:attr name="page">228</dp:attr>
        <dp:attr name="totalPage">228</dp:attr>
        <dp:attr name="displayPageNum">228</dp:attr>
        <dp:attr name="displayPageNumString">228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10146">
      <dp:attrs>
        <dp:attr name="page">228</dp:attr>
        <dp:attr name="totalPage">228</dp:attr>
        <dp:attr name="displayPageNum">228</dp:attr>
        <dp:attr name="displayPageNumString">228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153">
      <dp:attrs>
        <dp:attr name="page">229</dp:attr>
        <dp:attr name="totalPage">229</dp:attr>
        <dp:attr name="displayPageNum">229</dp:attr>
        <dp:attr name="displayPageNumString">229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160">
      <dp:attrs>
        <dp:attr name="page">229</dp:attr>
        <dp:attr name="totalPage">229</dp:attr>
        <dp:attr name="displayPageNum">229</dp:attr>
        <dp:attr name="displayPageNumString">229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175">
      <dp:attrs>
        <dp:attr name="page">229</dp:attr>
        <dp:attr name="totalPage">229</dp:attr>
        <dp:attr name="displayPageNum">229</dp:attr>
        <dp:attr name="displayPageNumString">229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182">
      <dp:attrs>
        <dp:attr name="page">229</dp:attr>
        <dp:attr name="totalPage">229</dp:attr>
        <dp:attr name="displayPageNum">229</dp:attr>
        <dp:attr name="displayPageNumString">229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189">
      <dp:attrs>
        <dp:attr name="page">229</dp:attr>
        <dp:attr name="totalPage">229</dp:attr>
        <dp:attr name="displayPageNum">229</dp:attr>
        <dp:attr name="displayPageNumString">229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220">
      <dp:attrs>
        <dp:attr name="page">231</dp:attr>
        <dp:attr name="totalPage">231</dp:attr>
        <dp:attr name="displayPageNum">231</dp:attr>
        <dp:attr name="displayPageNumString">231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10227">
      <dp:attrs>
        <dp:attr name="page">231</dp:attr>
        <dp:attr name="totalPage">231</dp:attr>
        <dp:attr name="displayPageNum">231</dp:attr>
        <dp:attr name="displayPageNumString">231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234">
      <dp:attrs>
        <dp:attr name="page">231</dp:attr>
        <dp:attr name="totalPage">231</dp:attr>
        <dp:attr name="displayPageNum">231</dp:attr>
        <dp:attr name="displayPageNumString">231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241">
      <dp:attrs>
        <dp:attr name="page">231</dp:attr>
        <dp:attr name="totalPage">231</dp:attr>
        <dp:attr name="displayPageNum">231</dp:attr>
        <dp:attr name="displayPageNumString">231</dp:attr>
        <dp:attr name="imageId">246</dp:attr>
        <dp:attr name="imageOriginalName">D:\转PPT\21版高中同步新教材必修第一册苏教化学（转课件）\18GZTHX59.TIF</dp:attr>
        <dp:attr name="imageInnerName">18gzthx59.jpg</dp:attr>
        <dp:attr name="图片文件名" displayName="图片文件名">18gzthx59.jpg</dp:attr>
        <dp:attr name="图说" displayName="图说"/>
      </dp:attrs>
    </dp:innerMaterial>
    <dp:innerMaterial type="image" uid="2147510248">
      <dp:attrs>
        <dp:attr name="page">231</dp:attr>
        <dp:attr name="totalPage">231</dp:attr>
        <dp:attr name="displayPageNum">231</dp:attr>
        <dp:attr name="displayPageNumString">231</dp:attr>
        <dp:attr name="imageId">247</dp:attr>
        <dp:attr name="imageOriginalName">D:\转PPT\21版高中同步新教材必修第一册苏教化学（转课件）\18GZTHX58.TIF</dp:attr>
        <dp:attr name="imageInnerName">18gzthx58.jpg</dp:attr>
        <dp:attr name="图片文件名" displayName="图片文件名">18gzthx58.jpg</dp:attr>
        <dp:attr name="图说" displayName="图说"/>
      </dp:attrs>
    </dp:innerMaterial>
    <dp:innerMaterial type="image" uid="2147510255">
      <dp:attrs>
        <dp:attr name="page">231</dp:attr>
        <dp:attr name="totalPage">231</dp:attr>
        <dp:attr name="displayPageNum">231</dp:attr>
        <dp:attr name="displayPageNumString">231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270">
      <dp:attrs>
        <dp:attr name="page">232</dp:attr>
        <dp:attr name="totalPage">232</dp:attr>
        <dp:attr name="displayPageNum">232</dp:attr>
        <dp:attr name="displayPageNumString">232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277">
      <dp:attrs>
        <dp:attr name="page">232</dp:attr>
        <dp:attr name="totalPage">232</dp:attr>
        <dp:attr name="displayPageNum">232</dp:attr>
        <dp:attr name="displayPageNumString">232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284">
      <dp:attrs>
        <dp:attr name="page">232</dp:attr>
        <dp:attr name="totalPage">232</dp:attr>
        <dp:attr name="displayPageNum">232</dp:attr>
        <dp:attr name="displayPageNumString">23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10291">
      <dp:attrs>
        <dp:attr name="page">232</dp:attr>
        <dp:attr name="totalPage">232</dp:attr>
        <dp:attr name="displayPageNum">232</dp:attr>
        <dp:attr name="displayPageNumString">23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10306">
      <dp:attrs>
        <dp:attr name="page">232</dp:attr>
        <dp:attr name="totalPage">232</dp:attr>
        <dp:attr name="displayPageNum">232</dp:attr>
        <dp:attr name="displayPageNumString">232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10321">
      <dp:attrs>
        <dp:attr name="page">233</dp:attr>
        <dp:attr name="totalPage">233</dp:attr>
        <dp:attr name="displayPageNum">233</dp:attr>
        <dp:attr name="displayPageNumString">233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328">
      <dp:attrs>
        <dp:attr name="page">233</dp:attr>
        <dp:attr name="totalPage">233</dp:attr>
        <dp:attr name="displayPageNum">233</dp:attr>
        <dp:attr name="displayPageNumString">233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343">
      <dp:attrs>
        <dp:attr name="page">234</dp:attr>
        <dp:attr name="totalPage">234</dp:attr>
        <dp:attr name="displayPageNum">234</dp:attr>
        <dp:attr name="displayPageNumString">234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350">
      <dp:attrs>
        <dp:attr name="page">234</dp:attr>
        <dp:attr name="totalPage">234</dp:attr>
        <dp:attr name="displayPageNum">234</dp:attr>
        <dp:attr name="displayPageNumString">234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10365">
      <dp:attrs>
        <dp:attr name="page">234</dp:attr>
        <dp:attr name="totalPage">234</dp:attr>
        <dp:attr name="displayPageNum">234</dp:attr>
        <dp:attr name="displayPageNumString">234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372">
      <dp:attrs>
        <dp:attr name="page">234</dp:attr>
        <dp:attr name="totalPage">234</dp:attr>
        <dp:attr name="displayPageNum">234</dp:attr>
        <dp:attr name="displayPageNumString">234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387">
      <dp:attrs>
        <dp:attr name="page">234</dp:attr>
        <dp:attr name="totalPage">234</dp:attr>
        <dp:attr name="displayPageNum">234</dp:attr>
        <dp:attr name="displayPageNumString">234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418">
      <dp:attrs>
        <dp:attr name="page">235</dp:attr>
        <dp:attr name="totalPage">235</dp:attr>
        <dp:attr name="displayPageNum">235</dp:attr>
        <dp:attr name="displayPageNumString">235</dp:attr>
        <dp:attr name="imageId">248</dp:attr>
        <dp:attr name="imageOriginalName">D:\转PPT\21版高中同步新教材必修第一册苏教化学（转课件）\+828.TIF</dp:attr>
        <dp:attr name="imageInnerName">+828.jpg</dp:attr>
        <dp:attr name="图片文件名" displayName="图片文件名">+828.jpg</dp:attr>
        <dp:attr name="图说" displayName="图说"/>
      </dp:attrs>
    </dp:innerMaterial>
    <dp:innerMaterial type="image" uid="2147510425">
      <dp:attrs>
        <dp:attr name="page">236</dp:attr>
        <dp:attr name="totalPage">236</dp:attr>
        <dp:attr name="displayPageNum">236</dp:attr>
        <dp:attr name="displayPageNumString">236</dp:attr>
        <dp:attr name="imageId">248</dp:attr>
        <dp:attr name="imageOriginalName">D:\转PPT\21版高中同步新教材必修第一册苏教化学（转课件）\+828.TIF</dp:attr>
        <dp:attr name="imageInnerName">+828.jpg</dp:attr>
        <dp:attr name="图片文件名" displayName="图片文件名">+828.jpg</dp:attr>
        <dp:attr name="图说" displayName="图说"/>
      </dp:attrs>
    </dp:innerMaterial>
    <dp:innerMaterial type="image" uid="2147510432">
      <dp:attrs>
        <dp:attr name="page">237</dp:attr>
        <dp:attr name="totalPage">237</dp:attr>
        <dp:attr name="displayPageNum">237</dp:attr>
        <dp:attr name="displayPageNumString">237</dp:attr>
        <dp:attr name="imageId">249</dp:attr>
        <dp:attr name="imageOriginalName">D:\转PPT\21版高中同步新教材必修第一册苏教化学（转课件）\1CQHX134.TIF</dp:attr>
        <dp:attr name="imageInnerName">1cqhx134.jpg</dp:attr>
        <dp:attr name="图片文件名" displayName="图片文件名">1cqhx134.jpg</dp:attr>
        <dp:attr name="图说" displayName="图说"/>
      </dp:attrs>
    </dp:innerMaterial>
    <dp:innerMaterial type="image" uid="2147510439">
      <dp:attrs>
        <dp:attr name="page">238</dp:attr>
        <dp:attr name="totalPage">238</dp:attr>
        <dp:attr name="displayPageNum">238</dp:attr>
        <dp:attr name="displayPageNumString">238</dp:attr>
        <dp:attr name="imageId">250</dp:attr>
        <dp:attr name="imageOriginalName">D:\转PPT\21版高中同步新教材必修第一册苏教化学（转课件）\21XJCBX1SJHX302A.TIF</dp:attr>
        <dp:attr name="imageInnerName">21xjcbx1sjhx302a.jpg</dp:attr>
        <dp:attr name="图片文件名" displayName="图片文件名">21xjcbx1sjhx302a.jpg</dp:attr>
        <dp:attr name="图说" displayName="图说"/>
      </dp:attrs>
    </dp:innerMaterial>
    <dp:innerMaterial type="image" uid="2147510446">
      <dp:attrs>
        <dp:attr name="page">238</dp:attr>
        <dp:attr name="totalPage">238</dp:attr>
        <dp:attr name="displayPageNum">238</dp:attr>
        <dp:attr name="displayPageNumString">238</dp:attr>
        <dp:attr name="imageId">251</dp:attr>
        <dp:attr name="imageOriginalName">D:\转PPT\21版高中同步新教材必修第一册苏教化学（转课件）\20BX2SJHX16.TIF</dp:attr>
        <dp:attr name="imageInnerName">20bx2sjhx16.jpg</dp:attr>
        <dp:attr name="图片文件名" displayName="图片文件名">20bx2sjhx16.jpg</dp:attr>
        <dp:attr name="图说" displayName="图说"/>
      </dp:attrs>
    </dp:innerMaterial>
    <dp:innerMaterial type="image" uid="2147510461">
      <dp:attrs>
        <dp:attr name="page">239</dp:attr>
        <dp:attr name="totalPage">239</dp:attr>
        <dp:attr name="displayPageNum">239</dp:attr>
        <dp:attr name="displayPageNumString">239</dp:attr>
        <dp:attr name="imageId">252</dp:attr>
        <dp:attr name="imageOriginalName">D:\转PPT\21版高中同步新教材必修第一册苏教化学（转课件）\21XJCBX1SJHX302C.TIF</dp:attr>
        <dp:attr name="imageInnerName">21xjcbx1sjhx302c.jpg</dp:attr>
        <dp:attr name="图片文件名" displayName="图片文件名">21xjcbx1sjhx302c.jpg</dp:attr>
        <dp:attr name="图说" displayName="图说"/>
      </dp:attrs>
    </dp:innerMaterial>
    <dp:innerMaterial type="image" uid="2147510468">
      <dp:attrs>
        <dp:attr name="page">240</dp:attr>
        <dp:attr name="totalPage">240</dp:attr>
        <dp:attr name="displayPageNum">240</dp:attr>
        <dp:attr name="displayPageNumString">240</dp:attr>
        <dp:attr name="imageId">253</dp:attr>
        <dp:attr name="imageOriginalName">D:\转PPT\21版高中同步新教材必修第一册苏教化学（转课件）\+19289.TIF</dp:attr>
        <dp:attr name="imageInnerName">+19289.jpg</dp:attr>
        <dp:attr name="图片文件名" displayName="图片文件名">+19289.jpg</dp:attr>
        <dp:attr name="图说" displayName="图说"/>
      </dp:attrs>
    </dp:innerMaterial>
    <dp:innerMaterial type="image" uid="2147510483">
      <dp:attrs>
        <dp:attr name="page">241</dp:attr>
        <dp:attr name="totalPage">241</dp:attr>
        <dp:attr name="displayPageNum">241</dp:attr>
        <dp:attr name="displayPageNumString">241</dp:attr>
        <dp:attr name="imageId">254</dp:attr>
        <dp:attr name="imageOriginalName">D:\转PPT\21版高中同步新教材必修第一册苏教化学（转课件）\+192881.TIF</dp:attr>
        <dp:attr name="imageInnerName">+192881.jpg</dp:attr>
        <dp:attr name="图片文件名" displayName="图片文件名">+192881.jpg</dp:attr>
        <dp:attr name="图说" displayName="图说"/>
      </dp:attrs>
    </dp:innerMaterial>
    <dp:innerMaterial type="image" uid="2147510490">
      <dp:attrs>
        <dp:attr name="page">243</dp:attr>
        <dp:attr name="totalPage">243</dp:attr>
        <dp:attr name="displayPageNum">243</dp:attr>
        <dp:attr name="displayPageNumString">243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497">
      <dp:attrs>
        <dp:attr name="page">243</dp:attr>
        <dp:attr name="totalPage">243</dp:attr>
        <dp:attr name="displayPageNum">243</dp:attr>
        <dp:attr name="displayPageNumString">243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512">
      <dp:attrs>
        <dp:attr name="page">243</dp:attr>
        <dp:attr name="totalPage">243</dp:attr>
        <dp:attr name="displayPageNum">243</dp:attr>
        <dp:attr name="displayPageNumString">243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519">
      <dp:attrs>
        <dp:attr name="page">243</dp:attr>
        <dp:attr name="totalPage">243</dp:attr>
        <dp:attr name="displayPageNum">243</dp:attr>
        <dp:attr name="displayPageNumString">243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526">
      <dp:attrs>
        <dp:attr name="page">243</dp:attr>
        <dp:attr name="totalPage">243</dp:attr>
        <dp:attr name="displayPageNum">243</dp:attr>
        <dp:attr name="displayPageNumString">243</dp:attr>
        <dp:attr name="imageId">259</dp:attr>
        <dp:attr name="imageOriginalName">D:\转PPT\21版高中同步新教材必修第一册苏教化学（转课件）\21XJCBX1SJHX308.TIF</dp:attr>
        <dp:attr name="imageInnerName">21xjcbx1sjhx308.jpg</dp:attr>
        <dp:attr name="图片文件名" displayName="图片文件名">21xjcbx1sjhx308.jpg</dp:attr>
        <dp:attr name="图说" displayName="图说"/>
      </dp:attrs>
    </dp:innerMaterial>
    <dp:innerMaterial type="image" uid="2147510533">
      <dp:attrs>
        <dp:attr name="page">243</dp:attr>
        <dp:attr name="totalPage">243</dp:attr>
        <dp:attr name="displayPageNum">243</dp:attr>
        <dp:attr name="displayPageNumString">243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540">
      <dp:attrs>
        <dp:attr name="page">243</dp:attr>
        <dp:attr name="totalPage">243</dp:attr>
        <dp:attr name="displayPageNum">243</dp:attr>
        <dp:attr name="displayPageNumString">243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547">
      <dp:attrs>
        <dp:attr name="page">244</dp:attr>
        <dp:attr name="totalPage">244</dp:attr>
        <dp:attr name="displayPageNum">244</dp:attr>
        <dp:attr name="displayPageNumString">244</dp:attr>
        <dp:attr name="imageId">92</dp:attr>
        <dp:attr name="imageOriginalName">D:\转PPT\21版高中同步新教材必修第一册苏教化学（转课件）\+11281.TIF</dp:attr>
        <dp:attr name="imageInnerName">+11281.jpg</dp:attr>
        <dp:attr name="图片文件名" displayName="图片文件名">+11281.jpg</dp:attr>
        <dp:attr name="图说" displayName="图说"/>
      </dp:attrs>
    </dp:innerMaterial>
    <dp:innerMaterial type="image" uid="2147510554">
      <dp:attrs>
        <dp:attr name="page">244</dp:attr>
        <dp:attr name="totalPage">244</dp:attr>
        <dp:attr name="displayPageNum">244</dp:attr>
        <dp:attr name="displayPageNumString">244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561">
      <dp:attrs>
        <dp:attr name="page">244</dp:attr>
        <dp:attr name="totalPage">244</dp:attr>
        <dp:attr name="displayPageNum">244</dp:attr>
        <dp:attr name="displayPageNumString">244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568">
      <dp:attrs>
        <dp:attr name="page">244</dp:attr>
        <dp:attr name="totalPage">244</dp:attr>
        <dp:attr name="displayPageNum">244</dp:attr>
        <dp:attr name="displayPageNumString">244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583">
      <dp:attrs>
        <dp:attr name="page">244</dp:attr>
        <dp:attr name="totalPage">244</dp:attr>
        <dp:attr name="displayPageNum">244</dp:attr>
        <dp:attr name="displayPageNumString">244</dp:attr>
        <dp:attr name="imageId">260</dp:attr>
        <dp:attr name="imageOriginalName">D:\转PPT\21版高中同步新教材必修第一册苏教化学（转课件）\21XJCBX1SJHX307.TIF</dp:attr>
        <dp:attr name="imageInnerName">21xjcbx1sjhx307.jpg</dp:attr>
        <dp:attr name="图片文件名" displayName="图片文件名">21xjcbx1sjhx307.jpg</dp:attr>
        <dp:attr name="图说" displayName="图说"/>
      </dp:attrs>
    </dp:innerMaterial>
    <dp:innerMaterial type="image" uid="2147510598">
      <dp:attrs>
        <dp:attr name="page">245</dp:attr>
        <dp:attr name="totalPage">245</dp:attr>
        <dp:attr name="displayPageNum">245</dp:attr>
        <dp:attr name="displayPageNumString">245</dp:attr>
        <dp:attr name="imageId">87</dp:attr>
        <dp:attr name="imageOriginalName">D:\转PPT\21版高中同步新教材必修第一册苏教化学（转课件）\+1128.TIF</dp:attr>
        <dp:attr name="imageInnerName">+1128.jpg</dp:attr>
        <dp:attr name="图片文件名" displayName="图片文件名">+1128.jpg</dp:attr>
        <dp:attr name="图说" displayName="图说"/>
      </dp:attrs>
    </dp:innerMaterial>
    <dp:innerMaterial type="image" uid="2147510613">
      <dp:attrs>
        <dp:attr name="page">246</dp:attr>
        <dp:attr name="totalPage">246</dp:attr>
        <dp:attr name="displayPageNum">246</dp:attr>
        <dp:attr name="displayPageNumString">24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10620">
      <dp:attrs>
        <dp:attr name="page">246</dp:attr>
        <dp:attr name="totalPage">246</dp:attr>
        <dp:attr name="displayPageNum">246</dp:attr>
        <dp:attr name="displayPageNumString">24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10627">
      <dp:attrs>
        <dp:attr name="page">246</dp:attr>
        <dp:attr name="totalPage">246</dp:attr>
        <dp:attr name="displayPageNum">246</dp:attr>
        <dp:attr name="displayPageNumString">246</dp:attr>
        <dp:attr name="imageId">262</dp:attr>
        <dp:attr name="imageOriginalName">D:\转PPT\21版高中同步新教材必修第一册苏教化学（转课件）\20GZTHX5.TIF</dp:attr>
        <dp:attr name="imageInnerName">20gzthx5.jpg</dp:attr>
        <dp:attr name="图片文件名" displayName="图片文件名">20gzthx5.jpg</dp:attr>
        <dp:attr name="图说" displayName="图说"/>
      </dp:attrs>
    </dp:innerMaterial>
    <dp:innerMaterial type="image" uid="2147510634">
      <dp:attrs>
        <dp:attr name="page">246</dp:attr>
        <dp:attr name="totalPage">246</dp:attr>
        <dp:attr name="displayPageNum">246</dp:attr>
        <dp:attr name="displayPageNumString">246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10641">
      <dp:attrs>
        <dp:attr name="page">246</dp:attr>
        <dp:attr name="totalPage">246</dp:attr>
        <dp:attr name="displayPageNum">246</dp:attr>
        <dp:attr name="displayPageNumString">246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648">
      <dp:attrs>
        <dp:attr name="page">246</dp:attr>
        <dp:attr name="totalPage">246</dp:attr>
        <dp:attr name="displayPageNum">246</dp:attr>
        <dp:attr name="displayPageNumString">246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655">
      <dp:attrs>
        <dp:attr name="page">246</dp:attr>
        <dp:attr name="totalPage">246</dp:attr>
        <dp:attr name="displayPageNum">246</dp:attr>
        <dp:attr name="displayPageNumString">246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662">
      <dp:attrs>
        <dp:attr name="page">246</dp:attr>
        <dp:attr name="totalPage">246</dp:attr>
        <dp:attr name="displayPageNum">246</dp:attr>
        <dp:attr name="displayPageNumString">246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669">
      <dp:attrs>
        <dp:attr name="page">247</dp:attr>
        <dp:attr name="totalPage">247</dp:attr>
        <dp:attr name="displayPageNum">247</dp:attr>
        <dp:attr name="displayPageNumString">247</dp:attr>
        <dp:attr name="imageId">26</dp:attr>
        <dp:attr name="imageOriginalName">D:\转PPT\21版高中同步新教材必修第一册苏教化学（转课件）\一星.tif</dp:attr>
        <dp:attr name="imageInnerName">一星.jpg</dp:attr>
        <dp:attr name="图片文件名" displayName="图片文件名">一星.jpg</dp:attr>
        <dp:attr name="图说" displayName="图说"/>
      </dp:attrs>
    </dp:innerMaterial>
    <dp:innerMaterial type="image" uid="2147510676">
      <dp:attrs>
        <dp:attr name="page">247</dp:attr>
        <dp:attr name="totalPage">247</dp:attr>
        <dp:attr name="displayPageNum">247</dp:attr>
        <dp:attr name="displayPageNumString">247</dp:attr>
        <dp:attr name="imageId">97</dp:attr>
        <dp:attr name="imageOriginalName">D:\转PPT\21版高中同步新教材必修第一册苏教化学（转课件）\+17287.TIF</dp:attr>
        <dp:attr name="imageInnerName">+17287.jpg</dp:attr>
        <dp:attr name="图片文件名" displayName="图片文件名">+17287.jpg</dp:attr>
        <dp:attr name="图说" displayName="图说"/>
      </dp:attrs>
    </dp:innerMaterial>
    <dp:innerMaterial type="image" uid="2147510683">
      <dp:attrs>
        <dp:attr name="page">247</dp:attr>
        <dp:attr name="totalPage">247</dp:attr>
        <dp:attr name="displayPageNum">247</dp:attr>
        <dp:attr name="displayPageNumString">247</dp:attr>
        <dp:attr name="imageId">263</dp:attr>
        <dp:attr name="imageOriginalName">D:\转PPT\21版高中同步新教材必修第一册苏教化学（转课件）\一星.TIF</dp:attr>
        <dp:attr name="imageInnerName">一星_1.jpg</dp:attr>
        <dp:attr name="图片文件名" displayName="图片文件名">一星_1.jpg</dp:attr>
        <dp:attr name="图说" displayName="图说"/>
      </dp:attrs>
    </dp:innerMaterial>
    <dp:innerMaterial type="image" uid="2147510690">
      <dp:attrs>
        <dp:attr name="page">247</dp:attr>
        <dp:attr name="totalPage">247</dp:attr>
        <dp:attr name="displayPageNum">247</dp:attr>
        <dp:attr name="displayPageNumString">247</dp:attr>
        <dp:attr name="imageId">264</dp:attr>
        <dp:attr name="imageOriginalName">D:\转PPT\21版高中同步新教材必修第一册苏教化学（转课件）\18GZTHX20.TIF</dp:attr>
        <dp:attr name="imageInnerName">18gzthx20.jpg</dp:attr>
        <dp:attr name="图片文件名" displayName="图片文件名">18gzthx20.jpg</dp:attr>
        <dp:attr name="图说" displayName="图说"/>
      </dp:attrs>
    </dp:innerMaterial>
    <dp:innerMaterial type="image" uid="2147510697">
      <dp:attrs>
        <dp:attr name="page">247</dp:attr>
        <dp:attr name="totalPage">247</dp:attr>
        <dp:attr name="displayPageNum">247</dp:attr>
        <dp:attr name="displayPageNumString">247</dp:attr>
        <dp:attr name="imageId">263</dp:attr>
        <dp:attr name="imageOriginalName">D:\转PPT\21版高中同步新教材必修第一册苏教化学（转课件）\一星.TIF</dp:attr>
        <dp:attr name="imageInnerName">一星_1.jpg</dp:attr>
        <dp:attr name="图片文件名" displayName="图片文件名">一星_1.jpg</dp:attr>
        <dp:attr name="图说" displayName="图说"/>
      </dp:attrs>
    </dp:innerMaterial>
    <dp:innerMaterial type="image" uid="2147510704">
      <dp:attrs>
        <dp:attr name="page">247</dp:attr>
        <dp:attr name="totalPage">247</dp:attr>
        <dp:attr name="displayPageNum">247</dp:attr>
        <dp:attr name="displayPageNumString">247</dp:attr>
        <dp:attr name="imageId">83</dp:attr>
        <dp:attr name="imageOriginalName">D:\转PPT\21版高中同步新教材必修第一册苏教化学（转课件）\+928.TIF</dp:attr>
        <dp:attr name="imageInnerName">+928.jpg</dp:attr>
        <dp:attr name="图片文件名" displayName="图片文件名">+928.jpg</dp:attr>
        <dp:attr name="图说" displayName="图说"/>
      </dp:attrs>
    </dp:innerMaterial>
    <dp:innerMaterial type="image" uid="2147510719">
      <dp:attrs>
        <dp:attr name="page">248</dp:attr>
        <dp:attr name="totalPage">248</dp:attr>
        <dp:attr name="displayPageNum">248</dp:attr>
        <dp:attr name="displayPageNumString">248</dp:attr>
        <dp:attr name="imageId">265</dp:attr>
        <dp:attr name="imageOriginalName">D:\转PPT\21版高中同步新教材必修第一册苏教化学（转课件）\+17288.TIF</dp:attr>
        <dp:attr name="imageInnerName">+17288.jpg</dp:attr>
        <dp:attr name="图片文件名" displayName="图片文件名">+17288.jpg</dp:attr>
        <dp:attr name="图说" displayName="图说"/>
      </dp:attrs>
    </dp:innerMaterial>
    <dp:innerMaterial type="image" uid="2147510726">
      <dp:attrs>
        <dp:attr name="page">248</dp:attr>
        <dp:attr name="totalPage">248</dp:attr>
        <dp:attr name="displayPageNum">248</dp:attr>
        <dp:attr name="displayPageNumString">248</dp:attr>
        <dp:attr name="imageId">86</dp:attr>
        <dp:attr name="imageOriginalName">D:\转PPT\21版高中同步新教材必修第一册苏教化学（转课件）\+927.TIF</dp:attr>
        <dp:attr name="imageInnerName">+927.jpg</dp:attr>
        <dp:attr name="图片文件名" displayName="图片文件名">+927.jpg</dp:attr>
        <dp:attr name="图说" displayName="图说"/>
      </dp:attrs>
    </dp:innerMaterial>
    <dp:innerMaterial type="image" uid="2147510733">
      <dp:attrs>
        <dp:attr name="page">249</dp:attr>
        <dp:attr name="totalPage">249</dp:attr>
        <dp:attr name="displayPageNum">249</dp:attr>
        <dp:attr name="displayPageNumString">249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740">
      <dp:attrs>
        <dp:attr name="page">249</dp:attr>
        <dp:attr name="totalPage">249</dp:attr>
        <dp:attr name="displayPageNum">249</dp:attr>
        <dp:attr name="displayPageNumString">249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755">
      <dp:attrs>
        <dp:attr name="page">249</dp:attr>
        <dp:attr name="totalPage">249</dp:attr>
        <dp:attr name="displayPageNum">249</dp:attr>
        <dp:attr name="displayPageNumString">249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762">
      <dp:attrs>
        <dp:attr name="page">249</dp:attr>
        <dp:attr name="totalPage">249</dp:attr>
        <dp:attr name="displayPageNum">249</dp:attr>
        <dp:attr name="displayPageNumString">249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769">
      <dp:attrs>
        <dp:attr name="page">249</dp:attr>
        <dp:attr name="totalPage">249</dp:attr>
        <dp:attr name="displayPageNum">249</dp:attr>
        <dp:attr name="displayPageNumString">249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776">
      <dp:attrs>
        <dp:attr name="page">249</dp:attr>
        <dp:attr name="totalPage">249</dp:attr>
        <dp:attr name="displayPageNum">249</dp:attr>
        <dp:attr name="displayPageNumString">249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783">
      <dp:attrs>
        <dp:attr name="page">249</dp:attr>
        <dp:attr name="totalPage">249</dp:attr>
        <dp:attr name="displayPageNum">249</dp:attr>
        <dp:attr name="displayPageNumString">249</dp:attr>
        <dp:attr name="imageId">266</dp:attr>
        <dp:attr name="imageOriginalName">D:\转PPT\21版高中同步新教材必修第一册苏教化学（转课件）\20BX2SJHX26.TIF</dp:attr>
        <dp:attr name="imageInnerName">20bx2sjhx26.jpg</dp:attr>
        <dp:attr name="图片文件名" displayName="图片文件名">20bx2sjhx26.jpg</dp:attr>
        <dp:attr name="图说" displayName="图说"/>
      </dp:attrs>
    </dp:innerMaterial>
    <dp:innerMaterial type="image" uid="2147510790">
      <dp:attrs>
        <dp:attr name="page">249</dp:attr>
        <dp:attr name="totalPage">249</dp:attr>
        <dp:attr name="displayPageNum">249</dp:attr>
        <dp:attr name="displayPageNumString">249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797">
      <dp:attrs>
        <dp:attr name="page">249</dp:attr>
        <dp:attr name="totalPage">249</dp:attr>
        <dp:attr name="displayPageNum">249</dp:attr>
        <dp:attr name="displayPageNumString">249</dp:attr>
        <dp:attr name="imageId">3</dp:attr>
        <dp:attr name="imageOriginalName">D:\转PPT\21版高中同步新教材必修第一册苏教化学（转课件）\两星.tif</dp:attr>
        <dp:attr name="imageInnerName">两星.jpg</dp:attr>
        <dp:attr name="图片文件名" displayName="图片文件名">两星.jpg</dp:attr>
        <dp:attr name="图说" displayName="图说"/>
      </dp:attrs>
    </dp:innerMaterial>
    <dp:innerMaterial type="image" uid="2147510804">
      <dp:attrs>
        <dp:attr name="page">250</dp:attr>
        <dp:attr name="totalPage">250</dp:attr>
        <dp:attr name="displayPageNum">250</dp:attr>
        <dp:attr name="displayPageNumString">250</dp:attr>
        <dp:attr name="imageId">267</dp:attr>
        <dp:attr name="imageOriginalName">D:\转PPT\21版高中同步新教材必修第一册苏教化学（转课件）\21XJCBX1SJHX363.TIF</dp:attr>
        <dp:attr name="imageInnerName">21xjcbx1sjhx363.jpg</dp:attr>
        <dp:attr name="图片文件名" displayName="图片文件名">21xjcbx1sjhx363.jpg</dp:attr>
        <dp:attr name="图说" displayName="图说"/>
      </dp:attrs>
    </dp:innerMaterial>
    <dp:innerMaterial type="image" uid="2147510811">
      <dp:attrs>
        <dp:attr name="page">250</dp:attr>
        <dp:attr name="totalPage">250</dp:attr>
        <dp:attr name="displayPageNum">250</dp:attr>
        <dp:attr name="displayPageNumString">250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818">
      <dp:attrs>
        <dp:attr name="page">250</dp:attr>
        <dp:attr name="totalPage">250</dp:attr>
        <dp:attr name="displayPageNum">250</dp:attr>
        <dp:attr name="displayPageNumString">250</dp:attr>
        <dp:attr name="imageId">268</dp:attr>
        <dp:attr name="imageOriginalName">D:\转PPT\21版高中同步新教材必修第一册苏教化学（转课件）\21XJCBX1SJHX309.TIF</dp:attr>
        <dp:attr name="imageInnerName">21xjcbx1sjhx309.jpg</dp:attr>
        <dp:attr name="图片文件名" displayName="图片文件名">21xjcbx1sjhx309.jpg</dp:attr>
        <dp:attr name="图说" displayName="图说"/>
      </dp:attrs>
    </dp:innerMaterial>
    <dp:innerMaterial type="image" uid="2147510825">
      <dp:attrs>
        <dp:attr name="page">250</dp:attr>
        <dp:attr name="totalPage">250</dp:attr>
        <dp:attr name="displayPageNum">250</dp:attr>
        <dp:attr name="displayPageNumString">250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848">
      <dp:attrs>
        <dp:attr name="page">251</dp:attr>
        <dp:attr name="totalPage">251</dp:attr>
        <dp:attr name="displayPageNum">251</dp:attr>
        <dp:attr name="displayPageNumString">251</dp:attr>
        <dp:attr name="imageId">87</dp:attr>
        <dp:attr name="imageOriginalName">D:\转PPT\21版高中同步新教材必修第一册苏教化学（转课件）\+1128.TIF</dp:attr>
        <dp:attr name="imageInnerName">+1128.jpg</dp:attr>
        <dp:attr name="图片文件名" displayName="图片文件名">+1128.jpg</dp:attr>
        <dp:attr name="图说" displayName="图说"/>
      </dp:attrs>
    </dp:innerMaterial>
    <dp:innerMaterial type="image" uid="2147510879">
      <dp:attrs>
        <dp:attr name="page">255</dp:attr>
        <dp:attr name="totalPage">255</dp:attr>
        <dp:attr name="displayPageNum">255</dp:attr>
        <dp:attr name="displayPageNumString">255</dp:attr>
        <dp:attr name="imageId">25</dp:attr>
        <dp:attr name="imageOriginalName">D:\转PPT\21版高中同步新教材必修第一册苏教化学（转课件）\时间40.tif</dp:attr>
        <dp:attr name="imageInnerName">时间40.jpg</dp:attr>
        <dp:attr name="图片文件名" displayName="图片文件名">时间40.jpg</dp:attr>
        <dp:attr name="图说" displayName="图说"/>
      </dp:attrs>
    </dp:innerMaterial>
    <dp:innerMaterial type="image" uid="2147510886">
      <dp:attrs>
        <dp:attr name="page">255</dp:attr>
        <dp:attr name="totalPage">255</dp:attr>
        <dp:attr name="displayPageNum">255</dp:attr>
        <dp:attr name="displayPageNumString">255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893">
      <dp:attrs>
        <dp:attr name="page">255</dp:attr>
        <dp:attr name="totalPage">255</dp:attr>
        <dp:attr name="displayPageNum">255</dp:attr>
        <dp:attr name="displayPageNumString">255</dp:attr>
        <dp:attr name="imageId">269</dp:attr>
        <dp:attr name="imageOriginalName">D:\转PPT\21版高中同步新教材必修第一册苏教化学（转课件）\21XJCBX1SJHX368.TIF</dp:attr>
        <dp:attr name="imageInnerName">21xjcbx1sjhx368.jpg</dp:attr>
        <dp:attr name="图片文件名" displayName="图片文件名">21xjcbx1sjhx368.jpg</dp:attr>
        <dp:attr name="图说" displayName="图说"/>
      </dp:attrs>
    </dp:innerMaterial>
    <dp:innerMaterial type="image" uid="2147510900">
      <dp:attrs>
        <dp:attr name="page">255</dp:attr>
        <dp:attr name="totalPage">255</dp:attr>
        <dp:attr name="displayPageNum">255</dp:attr>
        <dp:attr name="displayPageNumString">255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907">
      <dp:attrs>
        <dp:attr name="page">255</dp:attr>
        <dp:attr name="totalPage">255</dp:attr>
        <dp:attr name="displayPageNum">255</dp:attr>
        <dp:attr name="displayPageNumString">255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922">
      <dp:attrs>
        <dp:attr name="page">255</dp:attr>
        <dp:attr name="totalPage">255</dp:attr>
        <dp:attr name="displayPageNum">255</dp:attr>
        <dp:attr name="displayPageNumString">255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937">
      <dp:attrs>
        <dp:attr name="page">255</dp:attr>
        <dp:attr name="totalPage">255</dp:attr>
        <dp:attr name="displayPageNum">255</dp:attr>
        <dp:attr name="displayPageNumString">255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944">
      <dp:attrs>
        <dp:attr name="page">255</dp:attr>
        <dp:attr name="totalPage">255</dp:attr>
        <dp:attr name="displayPageNum">255</dp:attr>
        <dp:attr name="displayPageNumString">255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951">
      <dp:attrs>
        <dp:attr name="page">256</dp:attr>
        <dp:attr name="totalPage">256</dp:attr>
        <dp:attr name="displayPageNum">256</dp:attr>
        <dp:attr name="displayPageNumString">256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974">
      <dp:attrs>
        <dp:attr name="page">258</dp:attr>
        <dp:attr name="totalPage">258</dp:attr>
        <dp:attr name="displayPageNum">258</dp:attr>
        <dp:attr name="displayPageNumString">258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981">
      <dp:attrs>
        <dp:attr name="page">258</dp:attr>
        <dp:attr name="totalPage">258</dp:attr>
        <dp:attr name="displayPageNum">258</dp:attr>
        <dp:attr name="displayPageNumString">258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988">
      <dp:attrs>
        <dp:attr name="page">258</dp:attr>
        <dp:attr name="totalPage">258</dp:attr>
        <dp:attr name="displayPageNum">258</dp:attr>
        <dp:attr name="displayPageNumString">258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0995">
      <dp:attrs>
        <dp:attr name="page">258</dp:attr>
        <dp:attr name="totalPage">258</dp:attr>
        <dp:attr name="displayPageNum">258</dp:attr>
        <dp:attr name="displayPageNumString">258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1002">
      <dp:attrs>
        <dp:attr name="page">258</dp:attr>
        <dp:attr name="totalPage">258</dp:attr>
        <dp:attr name="displayPageNum">258</dp:attr>
        <dp:attr name="displayPageNumString">258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1017">
      <dp:attrs>
        <dp:attr name="page">258</dp:attr>
        <dp:attr name="totalPage">258</dp:attr>
        <dp:attr name="displayPageNum">258</dp:attr>
        <dp:attr name="displayPageNumString">258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1024">
      <dp:attrs>
        <dp:attr name="page">259</dp:attr>
        <dp:attr name="totalPage">259</dp:attr>
        <dp:attr name="displayPageNum">259</dp:attr>
        <dp:attr name="displayPageNumString">259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1031">
      <dp:attrs>
        <dp:attr name="page">259</dp:attr>
        <dp:attr name="totalPage">259</dp:attr>
        <dp:attr name="displayPageNum">259</dp:attr>
        <dp:attr name="displayPageNumString">259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1038">
      <dp:attrs>
        <dp:attr name="page">259</dp:attr>
        <dp:attr name="totalPage">259</dp:attr>
        <dp:attr name="displayPageNum">259</dp:attr>
        <dp:attr name="displayPageNumString">259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1125">
      <dp:attrs>
        <dp:attr name="page">262</dp:attr>
        <dp:attr name="totalPage">262</dp:attr>
        <dp:attr name="displayPageNum">262</dp:attr>
        <dp:attr name="displayPageNumString">262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1132">
      <dp:attrs>
        <dp:attr name="page">262</dp:attr>
        <dp:attr name="totalPage">262</dp:attr>
        <dp:attr name="displayPageNum">262</dp:attr>
        <dp:attr name="displayPageNumString">262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1139">
      <dp:attrs>
        <dp:attr name="page">262</dp:attr>
        <dp:attr name="totalPage">262</dp:attr>
        <dp:attr name="displayPageNum">262</dp:attr>
        <dp:attr name="displayPageNumString">262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1146">
      <dp:attrs>
        <dp:attr name="page">262</dp:attr>
        <dp:attr name="totalPage">262</dp:attr>
        <dp:attr name="displayPageNum">262</dp:attr>
        <dp:attr name="displayPageNumString">262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1153">
      <dp:attrs>
        <dp:attr name="page">262</dp:attr>
        <dp:attr name="totalPage">262</dp:attr>
        <dp:attr name="displayPageNum">262</dp:attr>
        <dp:attr name="displayPageNumString">262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1160">
      <dp:attrs>
        <dp:attr name="page">262</dp:attr>
        <dp:attr name="totalPage">262</dp:attr>
        <dp:attr name="displayPageNum">262</dp:attr>
        <dp:attr name="displayPageNumString">262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1167">
      <dp:attrs>
        <dp:attr name="page">262</dp:attr>
        <dp:attr name="totalPage">262</dp:attr>
        <dp:attr name="displayPageNum">262</dp:attr>
        <dp:attr name="displayPageNumString">262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1174">
      <dp:attrs>
        <dp:attr name="page">262</dp:attr>
        <dp:attr name="totalPage">262</dp:attr>
        <dp:attr name="displayPageNum">262</dp:attr>
        <dp:attr name="displayPageNumString">262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1181">
      <dp:attrs>
        <dp:attr name="page">263</dp:attr>
        <dp:attr name="totalPage">263</dp:attr>
        <dp:attr name="displayPageNum">263</dp:attr>
        <dp:attr name="displayPageNumString">263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1188">
      <dp:attrs>
        <dp:attr name="page">263</dp:attr>
        <dp:attr name="totalPage">263</dp:attr>
        <dp:attr name="displayPageNum">263</dp:attr>
        <dp:attr name="displayPageNumString">263</dp:attr>
        <dp:attr name="imageId">244</dp:attr>
        <dp:attr name="imageOriginalName">D:\转PPT\21版高中同步新教材必修第一册苏教化学（转课件）\两星.TIF</dp:attr>
        <dp:attr name="imageInnerName">两星_1.jpg</dp:attr>
        <dp:attr name="图片文件名" displayName="图片文件名">两星_1.jpg</dp:attr>
        <dp:attr name="图说" displayName="图说"/>
      </dp:attrs>
    </dp:innerMaterial>
    <dp:innerMaterial type="image" uid="2147511211">
      <dp:attrs>
        <dp:attr name="page">264</dp:attr>
        <dp:attr name="totalPage">264</dp:attr>
        <dp:attr name="displayPageNum">264</dp:attr>
        <dp:attr name="displayPageNumString">264</dp:attr>
        <dp:attr name="imageId">86</dp:attr>
        <dp:attr name="imageOriginalName">D:\转PPT\21版高中同步新教材必修第一册苏教化学（转课件）\+927.TIF</dp:attr>
        <dp:attr name="imageInnerName">+927.jpg</dp:attr>
        <dp:attr name="图片文件名" displayName="图片文件名">+927.jpg</dp:attr>
        <dp:attr name="图说" displayName="图说"/>
      </dp:attrs>
    </dp:innerMaterial>
    <dp:innerMaterial type="image" uid="2147511218">
      <dp:attrs>
        <dp:attr name="page">264</dp:attr>
        <dp:attr name="totalPage">264</dp:attr>
        <dp:attr name="displayPageNum">264</dp:attr>
        <dp:attr name="displayPageNumString">264</dp:attr>
        <dp:attr name="imageId">96</dp:attr>
        <dp:attr name="imageOriginalName">D:\转PPT\21版高中同步新教材必修第一册苏教化学（转课件）\+624.TIF</dp:attr>
        <dp:attr name="imageInnerName">+624.jpg</dp:attr>
        <dp:attr name="图片文件名" displayName="图片文件名">+624.jpg</dp:attr>
        <dp:attr name="图说" displayName="图说"/>
      </dp:attrs>
    </dp:innerMaterial>
    <dp:innerMaterial type="image" uid="2147511233">
      <dp:attrs>
        <dp:attr name="page">265</dp:attr>
        <dp:attr name="totalPage">265</dp:attr>
        <dp:attr name="displayPageNum">265</dp:attr>
        <dp:attr name="displayPageNumString">265</dp:attr>
        <dp:attr name="imageId">270</dp:attr>
        <dp:attr name="imageOriginalName">D:\转PPT\21版高中同步新教材必修第一册苏教化学（转课件）\20BX2SJHX31.TIF</dp:attr>
        <dp:attr name="imageInnerName">20bx2sjhx31.jpg</dp:attr>
        <dp:attr name="图片文件名" displayName="图片文件名">20bx2sjhx31.jpg</dp:attr>
        <dp:attr name="图说" displayName="图说"/>
      </dp:attrs>
    </dp:innerMaterial>
    <dp:innerMaterial type="image" uid="2147511240">
      <dp:attrs>
        <dp:attr name="page">265</dp:attr>
        <dp:attr name="totalPage">265</dp:attr>
        <dp:attr name="displayPageNum">265</dp:attr>
        <dp:attr name="displayPageNumString">265</dp:attr>
        <dp:attr name="imageId">271</dp:attr>
        <dp:attr name="imageOriginalName">D:\转PPT\21版高中同步新教材必修第一册苏教化学（转课件）\21XJCBX1SJHX310.TIF</dp:attr>
        <dp:attr name="imageInnerName">21xjcbx1sjhx310.jpg</dp:attr>
        <dp:attr name="图片文件名" displayName="图片文件名">21xjcbx1sjhx310.jpg</dp:attr>
        <dp:attr name="图说" displayName="图说"/>
      </dp:attrs>
    </dp:innerMaterial>
    <dp:innerMaterial type="image" uid="2147511263">
      <dp:attrs>
        <dp:attr name="page">266</dp:attr>
        <dp:attr name="totalPage">266</dp:attr>
        <dp:attr name="displayPageNum">266</dp:attr>
        <dp:attr name="displayPageNumString">266</dp:attr>
        <dp:attr name="imageId">272</dp:attr>
        <dp:attr name="imageOriginalName">D:\转PPT\21版高中同步新教材必修第一册苏教化学（转课件）\20BX2SJHX33.TIF</dp:attr>
        <dp:attr name="imageInnerName">20bx2sjhx33.jpg</dp:attr>
        <dp:attr name="图片文件名" displayName="图片文件名">20bx2sjhx33.jpg</dp:attr>
        <dp:attr name="图说" displayName="图说"/>
      </dp:attrs>
    </dp:innerMaterial>
    <dp:innerMaterial type="image" uid="2147511278">
      <dp:attrs>
        <dp:attr name="page">267</dp:attr>
        <dp:attr name="totalPage">267</dp:attr>
        <dp:attr name="displayPageNum">267</dp:attr>
        <dp:attr name="displayPageNumString">267</dp:attr>
        <dp:attr name="imageId">273</dp:attr>
        <dp:attr name="imageOriginalName">D:\转PPT\21版高中同步新教材必修第一册苏教化学（转课件）\20BX2SJHX34.TIF</dp:attr>
        <dp:attr name="imageInnerName">20bx2sjhx34.jpg</dp:attr>
        <dp:attr name="图片文件名" displayName="图片文件名">20bx2sjhx34.jpg</dp:attr>
        <dp:attr name="图说" displayName="图说"/>
      </dp:attrs>
    </dp:innerMaterial>
    <dp:innerMaterial type="image" uid="2147511285">
      <dp:attrs>
        <dp:attr name="page">267</dp:attr>
        <dp:attr name="totalPage">267</dp:attr>
        <dp:attr name="displayPageNum">267</dp:attr>
        <dp:attr name="displayPageNumString">267</dp:attr>
        <dp:attr name="imageId">274</dp:attr>
        <dp:attr name="imageOriginalName">D:\转PPT\21版高中同步新教材必修第一册苏教化学（转课件）\21XJCBX1SJHX311.TIF</dp:attr>
        <dp:attr name="imageInnerName">21xjcbx1sjhx311.jpg</dp:attr>
        <dp:attr name="图片文件名" displayName="图片文件名">21xjcbx1sjhx311.jpg</dp:attr>
        <dp:attr name="图说" displayName="图说"/>
      </dp:attrs>
    </dp:innerMaterial>
    <dp:innerMaterial type="image" uid="2147511300">
      <dp:attrs>
        <dp:attr name="page">268</dp:attr>
        <dp:attr name="totalPage">268</dp:attr>
        <dp:attr name="displayPageNum">268</dp:attr>
        <dp:attr name="displayPageNumString">268</dp:attr>
        <dp:attr name="imageId">40</dp:attr>
        <dp:attr name="imageOriginalName">D:\转PPT\21版高中同步新教材必修第一册苏教化学（转课件）\放大镜答案.TIF</dp:attr>
        <dp:attr name="imageInnerName">放大镜答案.jpg</dp:attr>
        <dp:attr name="图片文件名" displayName="图片文件名">放大镜答案.jpg</dp:attr>
        <dp:attr name="图说" displayName="图说"/>
      </dp:attrs>
    </dp:innerMaterial>
    <dp:innerMaterial type="image" uid="2147511315">
      <dp:attrs>
        <dp:attr name="page">268</dp:attr>
        <dp:attr name="totalPage">268</dp:attr>
        <dp:attr name="displayPageNum">268</dp:attr>
        <dp:attr name="displayPageNumString">268</dp:attr>
        <dp:attr name="imageId">83</dp:attr>
        <dp:attr name="imageOriginalName">D:\转PPT\21版高中同步新教材必修第一册苏教化学（转课件）\+928.TIF</dp:attr>
        <dp:attr name="imageInnerName">+928.jpg</dp:attr>
        <dp:attr name="图片文件名" displayName="图片文件名">+928.jpg</dp:attr>
        <dp:attr name="图说" displayName="图说"/>
      </dp:attrs>
    </dp:innerMaterial>
    <dp:innerMaterial type="image" uid="2147511322">
      <dp:attrs>
        <dp:attr name="page">268</dp:attr>
        <dp:attr name="totalPage">268</dp:attr>
        <dp:attr name="displayPageNum">268</dp:attr>
        <dp:attr name="displayPageNumString">268</dp:attr>
        <dp:attr name="imageId">96</dp:attr>
        <dp:attr name="imageOriginalName">D:\转PPT\21版高中同步新教材必修第一册苏教化学（转课件）\+624.TIF</dp:attr>
        <dp:attr name="imageInnerName">+624.jpg</dp:attr>
        <dp:attr name="图片文件名" displayName="图片文件名">+624.jpg</dp:attr>
        <dp:attr name="图说" displayName="图说"/>
      </dp:attrs>
    </dp:innerMaterial>
    <dp:innerMaterial type="image" uid="2147511329">
      <dp:attrs>
        <dp:attr name="page">270</dp:attr>
        <dp:attr name="totalPage">270</dp:attr>
        <dp:attr name="displayPageNum">270</dp:attr>
        <dp:attr name="displayPageNumString">270</dp:attr>
        <dp:attr name="imageId">248</dp:attr>
        <dp:attr name="imageOriginalName">D:\转PPT\21版高中同步新教材必修第一册苏教化学（转课件）\+828.TIF</dp:attr>
        <dp:attr name="imageInnerName">+828.jpg</dp:attr>
        <dp:attr name="图片文件名" displayName="图片文件名">+828.jpg</dp:attr>
        <dp:attr name="图说" displayName="图说"/>
      </dp:attrs>
    </dp:innerMaterial>
    <dp:innerMaterial type="image" uid="2147511336">
      <dp:attrs>
        <dp:attr name="page">270</dp:attr>
        <dp:attr name="totalPage">270</dp:attr>
        <dp:attr name="displayPageNum">270</dp:attr>
        <dp:attr name="displayPageNumString">270</dp:attr>
        <dp:attr name="imageId">248</dp:attr>
        <dp:attr name="imageOriginalName">D:\转PPT\21版高中同步新教材必修第一册苏教化学（转课件）\+828.TIF</dp:attr>
        <dp:attr name="imageInnerName">+828.jpg</dp:attr>
        <dp:attr name="图片文件名" displayName="图片文件名">+828.jpg</dp:attr>
        <dp:attr name="图说" displayName="图说"/>
      </dp:attrs>
    </dp:innerMaterial>
    <dp:innerMaterial type="image" uid="2147511343">
      <dp:attrs>
        <dp:attr name="page">270</dp:attr>
        <dp:attr name="totalPage">270</dp:attr>
        <dp:attr name="displayPageNum">270</dp:attr>
        <dp:attr name="displayPageNumString">270</dp:attr>
        <dp:attr name="imageId">275</dp:attr>
        <dp:attr name="imageOriginalName">D:\转PPT\21版高中同步新教材必修第一册苏教化学（转课件）\+12.TIF</dp:attr>
        <dp:attr name="imageInnerName">+12.jpg</dp:attr>
        <dp:attr name="图片文件名" displayName="图片文件名">+12.jpg</dp:attr>
        <dp:attr name="图说" displayName="图说"/>
      </dp:attrs>
    </dp:innerMaterial>
    <dp:innerMaterial type="image" uid="2147511350">
      <dp:attrs>
        <dp:attr name="page">270</dp:attr>
        <dp:attr name="totalPage">270</dp:attr>
        <dp:attr name="displayPageNum">270</dp:attr>
        <dp:attr name="displayPageNumString">270</dp:attr>
        <dp:attr name="imageId">275</dp:attr>
        <dp:attr name="imageOriginalName">D:\转PPT\21版高中同步新教材必修第一册苏教化学（转课件）\+12.TIF</dp:attr>
        <dp:attr name="imageInnerName">+12.jpg</dp:attr>
        <dp:attr name="图片文件名" displayName="图片文件名">+12.jpg</dp:attr>
        <dp:attr name="图说" displayName="图说"/>
      </dp:attrs>
    </dp:innerMaterial>
    <dp:innerMaterial type="image" uid="2147511357">
      <dp:attrs>
        <dp:attr name="page">271</dp:attr>
        <dp:attr name="totalPage">271</dp:attr>
        <dp:attr name="displayPageNum">271</dp:attr>
        <dp:attr name="displayPageNumString">271</dp:attr>
        <dp:attr name="imageId">240</dp:attr>
        <dp:attr name="imageOriginalName">D:\转PPT\21版高中同步新教材必修第一册苏教化学（转课件）\+15285.TIF</dp:attr>
        <dp:attr name="imageInnerName">+15285.jpg</dp:attr>
        <dp:attr name="图片文件名" displayName="图片文件名">+15285.jpg</dp:attr>
        <dp:attr name="图说" displayName="图说"/>
      </dp:attrs>
    </dp:innerMaterial>
    <dp:innerMaterial type="image" uid="2147511364">
      <dp:attrs>
        <dp:attr name="page">271</dp:attr>
        <dp:attr name="totalPage">271</dp:attr>
        <dp:attr name="displayPageNum">271</dp:attr>
        <dp:attr name="displayPageNumString">271</dp:attr>
        <dp:attr name="imageId">240</dp:attr>
        <dp:attr name="imageOriginalName">D:\转PPT\21版高中同步新教材必修第一册苏教化学（转课件）\+15285.TIF</dp:attr>
        <dp:attr name="imageInnerName">+15285.jpg</dp:attr>
        <dp:attr name="图片文件名" displayName="图片文件名">+15285.jpg</dp:attr>
        <dp:attr name="图说" displayName="图说"/>
      </dp:attrs>
    </dp:innerMaterial>
    <dp:innerMaterial type="image" uid="2147511371">
      <dp:attrs>
        <dp:attr name="page">271</dp:attr>
        <dp:attr name="totalPage">271</dp:attr>
        <dp:attr name="displayPageNum">271</dp:attr>
        <dp:attr name="displayPageNumString">271</dp:attr>
        <dp:attr name="imageId">276</dp:attr>
        <dp:attr name="imageOriginalName">D:\转PPT\21版高中同步新教材必修第一册苏教化学（转课件）\+1328.tif</dp:attr>
        <dp:attr name="imageInnerName">+1328_1.jpg</dp:attr>
        <dp:attr name="图片文件名" displayName="图片文件名">+1328_1.jpg</dp:attr>
        <dp:attr name="图说" displayName="图说"/>
      </dp:attrs>
    </dp:innerMaterial>
    <dp:innerMaterial type="image" uid="2147511378">
      <dp:attrs>
        <dp:attr name="page">271</dp:attr>
        <dp:attr name="totalPage">271</dp:attr>
        <dp:attr name="displayPageNum">271</dp:attr>
        <dp:attr name="displayPageNumString">271</dp:attr>
        <dp:attr name="imageId">93</dp:attr>
        <dp:attr name="imageOriginalName">D:\转PPT\21版高中同步新教材必修第一册苏教化学（转课件）\+1328.TIF</dp:attr>
        <dp:attr name="imageInnerName">+1328.jpg</dp:attr>
        <dp:attr name="图片文件名" displayName="图片文件名">+1328.jpg</dp:attr>
        <dp:attr name="图说" displayName="图说"/>
      </dp:attrs>
    </dp:innerMaterial>
    <dp:innerMaterial type="image" uid="2147511393">
      <dp:attrs>
        <dp:attr name="page">272</dp:attr>
        <dp:attr name="totalPage">272</dp:attr>
        <dp:attr name="displayPageNum">272</dp:attr>
        <dp:attr name="displayPageNumString">272</dp:attr>
        <dp:attr name="imageId">97</dp:attr>
        <dp:attr name="imageOriginalName">D:\转PPT\21版高中同步新教材必修第一册苏教化学（转课件）\+17287.TIF</dp:attr>
        <dp:attr name="imageInnerName">+17287.jpg</dp:attr>
        <dp:attr name="图片文件名" displayName="图片文件名">+17287.jpg</dp:attr>
        <dp:attr name="图说" displayName="图说"/>
      </dp:attrs>
    </dp:innerMaterial>
    <dp:innerMaterial type="image" uid="2147511400">
      <dp:attrs>
        <dp:attr name="page">272</dp:attr>
        <dp:attr name="totalPage">272</dp:attr>
        <dp:attr name="displayPageNum">272</dp:attr>
        <dp:attr name="displayPageNumString">272</dp:attr>
        <dp:attr name="imageId">277</dp:attr>
        <dp:attr name="imageOriginalName">D:\转PPT\21版高中同步新教材必修第一册苏教化学（转课件）\21XJCBX1SJHX340.TIF</dp:attr>
        <dp:attr name="imageInnerName">21xjcbx1sjhx340.jpg</dp:attr>
        <dp:attr name="图片文件名" displayName="图片文件名">21xjcbx1sjhx340.jpg</dp:attr>
        <dp:attr name="图说" displayName="图说"/>
      </dp:attrs>
    </dp:innerMaterial>
    <dp:innerMaterial type="image" uid="2147511407">
      <dp:attrs>
        <dp:attr name="page">273</dp:attr>
        <dp:attr name="totalPage">273</dp:attr>
        <dp:attr name="displayPageNum">273</dp:attr>
        <dp:attr name="displayPageNumString">273</dp:attr>
        <dp:attr name="imageId">278</dp:attr>
        <dp:attr name="imageOriginalName">D:\转PPT\21版高中同步新教材必修第一册苏教化学（转课件）\21XJCBX1SJHX341.TIF</dp:attr>
        <dp:attr name="imageInnerName">21xjcbx1sjhx341.jpg</dp:attr>
        <dp:attr name="图片文件名" displayName="图片文件名">21xjcbx1sjhx341.jpg</dp:attr>
        <dp:attr name="图说" displayName="图说"/>
      </dp:attrs>
    </dp:innerMaterial>
    <dp:innerMaterial type="image" uid="2147511414">
      <dp:attrs>
        <dp:attr name="page">273</dp:attr>
        <dp:attr name="totalPage">273</dp:attr>
        <dp:attr name="displayPageNum">273</dp:attr>
        <dp:attr name="displayPageNumString">273</dp:attr>
        <dp:attr name="imageId">279</dp:attr>
        <dp:attr name="imageOriginalName">D:\转PPT\21版高中同步新教材必修第一册苏教化学（转课件）\21XJCBX1SJHX342.TIF</dp:attr>
        <dp:attr name="imageInnerName">21xjcbx1sjhx342.jpg</dp:attr>
        <dp:attr name="图片文件名" displayName="图片文件名">21xjcbx1sjhx342.jpg</dp:attr>
        <dp:attr name="图说" displayName="图说"/>
      </dp:attrs>
    </dp:innerMaterial>
    <dp:innerMaterial type="image" uid="2147511421">
      <dp:attrs>
        <dp:attr name="page">273</dp:attr>
        <dp:attr name="totalPage">273</dp:attr>
        <dp:attr name="displayPageNum">273</dp:attr>
        <dp:attr name="displayPageNumString">273</dp:attr>
        <dp:attr name="imageId">280</dp:attr>
        <dp:attr name="imageOriginalName">D:\转PPT\21版高中同步新教材必修第一册苏教化学（转课件）\21XJCBX1SJHX343.TIF</dp:attr>
        <dp:attr name="imageInnerName">21xjcbx1sjhx343.jpg</dp:attr>
        <dp:attr name="图片文件名" displayName="图片文件名">21xjcbx1sjhx343.jpg</dp:attr>
        <dp:attr name="图说" displayName="图说"/>
      </dp:attrs>
    </dp:innerMaterial>
    <dp:innerMaterial type="image" uid="2147511428">
      <dp:attrs>
        <dp:attr name="page">273</dp:attr>
        <dp:attr name="totalPage">273</dp:attr>
        <dp:attr name="displayPageNum">273</dp:attr>
        <dp:attr name="displayPageNumString">273</dp:attr>
        <dp:attr name="imageId">281</dp:attr>
        <dp:attr name="imageOriginalName">D:\转PPT\21版高中同步新教材必修第一册苏教化学（转课件）\21XJCBX1SJHX344.TIF</dp:attr>
        <dp:attr name="imageInnerName">21xjcbx1sjhx344.jpg</dp:attr>
        <dp:attr name="图片文件名" displayName="图片文件名">21xjcbx1sjhx344.jpg</dp:attr>
        <dp:attr name="图说" displayName="图说"/>
      </dp:attrs>
    </dp:innerMaterial>
    <dp:innerMaterial type="image" uid="2147511443">
      <dp:attrs>
        <dp:attr name="page">273</dp:attr>
        <dp:attr name="totalPage">273</dp:attr>
        <dp:attr name="displayPageNum">273</dp:attr>
        <dp:attr name="displayPageNumString">273</dp:attr>
        <dp:attr name="imageId">282</dp:attr>
        <dp:attr name="imageOriginalName">D:\转PPT\21版高中同步新教材必修第一册苏教化学（转课件）\21XJCBX1SJHX345.TIF</dp:attr>
        <dp:attr name="imageInnerName">21xjcbx1sjhx345.jpg</dp:attr>
        <dp:attr name="图片文件名" displayName="图片文件名">21xjcbx1sjhx345.jpg</dp:attr>
        <dp:attr name="图说" displayName="图说"/>
      </dp:attrs>
    </dp:innerMaterial>
    <dp:innerMaterial type="image" uid="2147511450">
      <dp:attrs>
        <dp:attr name="page">274</dp:attr>
        <dp:attr name="totalPage">274</dp:attr>
        <dp:attr name="displayPageNum">274</dp:attr>
        <dp:attr name="displayPageNumString">274</dp:attr>
        <dp:attr name="imageId">283</dp:attr>
        <dp:attr name="imageOriginalName">D:\转PPT\21版高中同步新教材必修第一册苏教化学（转课件）\21XJCBX1SJHX346.TIF</dp:attr>
        <dp:attr name="imageInnerName">21xjcbx1sjhx346.jpg</dp:attr>
        <dp:attr name="图片文件名" displayName="图片文件名">21xjcbx1sjhx346.jpg</dp:attr>
        <dp:attr name="图说" displayName="图说"/>
      </dp:attrs>
    </dp:innerMaterial>
    <dp:innerMaterial type="image" uid="2147511457">
      <dp:attrs>
        <dp:attr name="page">274</dp:attr>
        <dp:attr name="totalPage">274</dp:attr>
        <dp:attr name="displayPageNum">274</dp:attr>
        <dp:attr name="displayPageNumString">274</dp:attr>
        <dp:attr name="imageId">284</dp:attr>
        <dp:attr name="imageOriginalName">D:\转PPT\21版高中同步新教材必修第一册苏教化学（转课件）\21XJCBX1SJHX347.TIF</dp:attr>
        <dp:attr name="imageInnerName">21xjcbx1sjhx347.jpg</dp:attr>
        <dp:attr name="图片文件名" displayName="图片文件名">21xjcbx1sjhx347.jpg</dp:attr>
        <dp:attr name="图说" displayName="图说"/>
      </dp:attrs>
    </dp:innerMaterial>
    <dp:innerMaterial type="image" uid="2147511472">
      <dp:attrs>
        <dp:attr name="page">275</dp:attr>
        <dp:attr name="totalPage">275</dp:attr>
        <dp:attr name="displayPageNum">275</dp:attr>
        <dp:attr name="displayPageNumString">275</dp:attr>
        <dp:attr name="imageId">285</dp:attr>
        <dp:attr name="imageOriginalName">D:\转PPT\21版高中同步新教材必修第一册苏教化学（转课件）\21XJCBX1SJHX348.TIF</dp:attr>
        <dp:attr name="imageInnerName">21xjcbx1sjhx348.jpg</dp:attr>
        <dp:attr name="图片文件名" displayName="图片文件名">21xjcbx1sjhx348.jpg</dp:attr>
        <dp:attr name="图说" displayName="图说"/>
      </dp:attrs>
    </dp:innerMaterial>
    <dp:innerMaterial type="image" uid="2147511487">
      <dp:attrs>
        <dp:attr name="page">276</dp:attr>
        <dp:attr name="totalPage">276</dp:attr>
        <dp:attr name="displayPageNum">276</dp:attr>
        <dp:attr name="displayPageNumString">276</dp:attr>
        <dp:attr name="imageId">286</dp:attr>
        <dp:attr name="imageOriginalName">D:\转PPT\21版高中同步新教材必修第一册苏教化学（转课件）\21XJCBX1SJHX349.TIF</dp:attr>
        <dp:attr name="imageInnerName">21xjcbx1sjhx349.jpg</dp:attr>
        <dp:attr name="图片文件名" displayName="图片文件名">21xjcbx1sjhx349.jpg</dp:attr>
        <dp:attr name="图说" displayName="图说"/>
      </dp:attrs>
    </dp:innerMaterial>
    <dp:innerMaterial type="image" uid="2147511502">
      <dp:attrs>
        <dp:attr name="page">276</dp:attr>
        <dp:attr name="totalPage">276</dp:attr>
        <dp:attr name="displayPageNum">276</dp:attr>
        <dp:attr name="displayPageNumString">276</dp:attr>
        <dp:attr name="imageId">265</dp:attr>
        <dp:attr name="imageOriginalName">D:\转PPT\21版高中同步新教材必修第一册苏教化学（转课件）\+17288.TIF</dp:attr>
        <dp:attr name="imageInnerName">+17288.jpg</dp:attr>
        <dp:attr name="图片文件名" displayName="图片文件名">+17288.jpg</dp:attr>
        <dp:attr name="图说" displayName="图说"/>
      </dp:attrs>
    </dp:innerMaterial>
    <dp:innerMaterial type="image" uid="2147511509">
      <dp:attrs>
        <dp:attr name="page">276</dp:attr>
        <dp:attr name="totalPage">276</dp:attr>
        <dp:attr name="displayPageNum">276</dp:attr>
        <dp:attr name="displayPageNumString">276</dp:attr>
        <dp:attr name="imageId">287</dp:attr>
        <dp:attr name="imageOriginalName">D:\转PPT\21版高中同步新教材必修第一册苏教化学（转课件）\14BX2RJHX34.TIF</dp:attr>
        <dp:attr name="imageInnerName">14bx2rjhx34.jpg</dp:attr>
        <dp:attr name="图片文件名" displayName="图片文件名">14bx2rjhx34.jpg</dp:attr>
        <dp:attr name="图说" displayName="图说"/>
      </dp:attrs>
    </dp:innerMaterial>
    <dp:innerMaterial type="image" uid="2147511516">
      <dp:attrs>
        <dp:attr name="page">278</dp:attr>
        <dp:attr name="totalPage">278</dp:attr>
        <dp:attr name="displayPageNum">278</dp:attr>
        <dp:attr name="displayPageNumString">278</dp:attr>
        <dp:attr name="imageId">92</dp:attr>
        <dp:attr name="imageOriginalName">D:\转PPT\21版高中同步新教材必修第一册苏教化学（转课件）\+11281.TIF</dp:attr>
        <dp:attr name="imageInnerName">+11281.jpg</dp:attr>
        <dp:attr name="图片文件名" displayName="图片文件名">+11281.jpg</dp:attr>
        <dp:attr name="图说" displayName="图说"/>
      </dp:attrs>
    </dp:innerMaterial>
    <dp:innerMaterial type="image" uid="2147511523">
      <dp:attrs>
        <dp:attr name="page">278</dp:attr>
        <dp:attr name="totalPage">278</dp:attr>
        <dp:attr name="displayPageNum">278</dp:attr>
        <dp:attr name="displayPageNumString">278</dp:attr>
        <dp:attr name="imageId">92</dp:attr>
        <dp:attr name="imageOriginalName">D:\转PPT\21版高中同步新教材必修第一册苏教化学（转课件）\+11281.TIF</dp:attr>
        <dp:attr name="imageInnerName">+11281.jpg</dp:attr>
        <dp:attr name="图片文件名" displayName="图片文件名">+11281.jpg</dp:attr>
        <dp:attr name="图说" displayName="图说"/>
      </dp:attrs>
    </dp:innerMaterial>
  </dp:innerMaterials>
  <dp:materials>
	</dp:materials>
</dp:MaterialRoot>
</file>

<file path=customXml/item2.xml><?xml version="1.0" encoding="utf-8"?>
<cxp:PackageInfo xmlns:cxp="http://www.founder.com/2010/customXmlParts">
  <LabelTrees>
    <LabelTree customXmlPartId="{4B3307D3-B2C9-4FF8-8CBB-8B9570B3AA04}"/>
  </LabelTrees>
  <MaterialLists>
    <MaterialList customXmlPartId="{5505690D-EC57-40c0-9652-C948A28899F0}"/>
  </MaterialLists>
</cxp:PackageInfo>
</file>

<file path=customXml/item3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4.xml><?xml version="1.0" encoding="utf-8"?>
<dp:LabelRoot xmlns:dp="http://www.founder.com/2010/digitalPublish/labelTree" tagType="contentCtrl">
</dp:LabelRoot>
</file>

<file path=customXml/item5.xml><?xml version="1.0" encoding="utf-8"?>
<CoverPageProperties xmlns="http://schemas.microsoft.com/office/2006/coverPageProps">
  <PublishDate>2009-03-0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05690D-EC57-40C0-9652-C948A28899F0}">
  <ds:schemaRefs>
    <ds:schemaRef ds:uri="http://www.founder.com/2010/digitalPublish/labelTree"/>
  </ds:schemaRefs>
</ds:datastoreItem>
</file>

<file path=customXml/itemProps2.xml><?xml version="1.0" encoding="utf-8"?>
<ds:datastoreItem xmlns:ds="http://schemas.openxmlformats.org/officeDocument/2006/customXml" ds:itemID="{A6139CF6-5931-4AE5-A712-2A5998365C5A}">
  <ds:schemaRefs>
    <ds:schemaRef ds:uri="http://www.founder.com/2010/customXmlParts"/>
  </ds:schemaRefs>
</ds:datastoreItem>
</file>

<file path=customXml/itemProps3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4.xml><?xml version="1.0" encoding="utf-8"?>
<ds:datastoreItem xmlns:ds="http://schemas.openxmlformats.org/officeDocument/2006/customXml" ds:itemID="{4B3307D3-B2C9-4FF8-8CBB-8B9570B3AA04}">
  <ds:schemaRefs>
    <ds:schemaRef ds:uri="http://www.founder.com/2010/digitalPublish/labelTree"/>
  </ds:schemaRefs>
</ds:datastoreItem>
</file>

<file path=customXml/itemProps5.xml><?xml version="1.0" encoding="utf-8"?>
<ds:datastoreItem xmlns:ds="http://schemas.openxmlformats.org/officeDocument/2006/customXml" ds:itemID="{F8788689-C533-4448-945B-12F4B397B557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5</Pages>
  <Words>824</Words>
  <Characters>4703</Characters>
  <Application>Microsoft Office Word</Application>
  <DocSecurity>0</DocSecurity>
  <Lines>39</Lines>
  <Paragraphs>11</Paragraphs>
  <ScaleCrop>false</ScaleCrop>
  <Company>Microsoft</Company>
  <LinksUpToDate>false</LinksUpToDate>
  <CharactersWithSpaces>5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lx</cp:lastModifiedBy>
  <cp:revision>25</cp:revision>
  <cp:lastPrinted>2020-10-15T07:47:00Z</cp:lastPrinted>
  <dcterms:created xsi:type="dcterms:W3CDTF">2021-10-14T07:15:00Z</dcterms:created>
  <dcterms:modified xsi:type="dcterms:W3CDTF">2021-10-15T0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